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281AA1B" w14:textId="77777777" w:rsidR="000D657F" w:rsidRDefault="000D657F" w:rsidP="000D657F">
      <w:pPr>
        <w:pStyle w:val="Psectionheading"/>
      </w:pPr>
      <w:r>
        <w:t>Multiple-choice sectio</w:t>
      </w:r>
      <w:bookmarkStart w:id="0" w:name="_GoBack"/>
      <w:bookmarkEnd w:id="0"/>
      <w:r>
        <w:t>n – choose the correct answer</w:t>
      </w:r>
    </w:p>
    <w:p w14:paraId="7367C312" w14:textId="3BD28DA3" w:rsidR="000D657F" w:rsidRDefault="000D657F" w:rsidP="000D657F">
      <w:pPr>
        <w:pStyle w:val="Pquestionheadingmc1stafterhead"/>
      </w:pPr>
      <w:r>
        <w:t>Question 1</w:t>
      </w:r>
      <w:r>
        <w:tab/>
        <w:t>[1.</w:t>
      </w:r>
      <w:r w:rsidR="00462BBD">
        <w:t>1</w:t>
      </w:r>
      <w:r>
        <w:t>]</w:t>
      </w:r>
    </w:p>
    <w:p w14:paraId="6EB36DB7" w14:textId="3CC45F39" w:rsidR="000D657F" w:rsidRPr="000D657F" w:rsidRDefault="000D657F" w:rsidP="000D657F">
      <w:pPr>
        <w:pStyle w:val="Pquestiontextmainstem"/>
      </w:pPr>
      <w:r w:rsidRPr="000D657F">
        <w:t xml:space="preserve">- </w:t>
      </w:r>
      <w:r w:rsidR="00A86B62">
        <w:t>1</w:t>
      </w:r>
      <w:r w:rsidRPr="000D657F">
        <w:t xml:space="preserve"> – (</w:t>
      </w:r>
      <w:r w:rsidR="00A86B62">
        <w:t>-12</w:t>
      </w:r>
      <w:r w:rsidRPr="000D657F">
        <w:t>) =</w:t>
      </w:r>
    </w:p>
    <w:p w14:paraId="74850023" w14:textId="7119BF7F" w:rsidR="000D657F" w:rsidRPr="00A86B62" w:rsidRDefault="00A86B62" w:rsidP="00A86B62">
      <w:pPr>
        <w:pStyle w:val="Pquestiontextmcqoptions"/>
      </w:pPr>
      <w:r w:rsidRPr="00A86B62">
        <w:rPr>
          <w:rStyle w:val="Cquestionpartlabelbold"/>
        </w:rPr>
        <w:t>A</w:t>
      </w:r>
      <w:r w:rsidRPr="00A86B62">
        <w:rPr>
          <w:rStyle w:val="Cquestionpartlabelbold"/>
        </w:rPr>
        <w:tab/>
      </w:r>
      <w:r w:rsidRPr="00A86B62">
        <w:t>-13</w:t>
      </w:r>
      <w:r>
        <w:tab/>
      </w:r>
      <w:r>
        <w:tab/>
      </w:r>
      <w:r w:rsidRPr="00A86B62">
        <w:rPr>
          <w:rStyle w:val="Cquestionpartlabelbold"/>
        </w:rPr>
        <w:t>B</w:t>
      </w:r>
      <w:r w:rsidRPr="00A86B62">
        <w:rPr>
          <w:rStyle w:val="Cquestionpartlabelbold"/>
        </w:rPr>
        <w:tab/>
      </w:r>
      <w:r w:rsidRPr="00A86B62">
        <w:t>13</w:t>
      </w:r>
      <w:r>
        <w:tab/>
      </w:r>
      <w:r>
        <w:tab/>
      </w:r>
      <w:r w:rsidRPr="00A86B62">
        <w:rPr>
          <w:rStyle w:val="Cquestionpartlabelbold"/>
        </w:rPr>
        <w:t>C</w:t>
      </w:r>
      <w:r w:rsidRPr="00A86B62">
        <w:rPr>
          <w:rStyle w:val="Cquestionpartlabelbold"/>
        </w:rPr>
        <w:tab/>
      </w:r>
      <w:r w:rsidRPr="00A86B62">
        <w:t>-11</w:t>
      </w:r>
      <w:r>
        <w:tab/>
      </w:r>
      <w:r>
        <w:tab/>
      </w:r>
      <w:r w:rsidRPr="00A86B62">
        <w:rPr>
          <w:rStyle w:val="Cquestionpartlabelbold"/>
        </w:rPr>
        <w:t>D</w:t>
      </w:r>
      <w:r w:rsidRPr="00A86B62">
        <w:rPr>
          <w:rStyle w:val="Cquestionpartlabelbold"/>
        </w:rPr>
        <w:tab/>
      </w:r>
      <w:r w:rsidRPr="00A86B62">
        <w:t>11</w:t>
      </w:r>
    </w:p>
    <w:p w14:paraId="2D6325E4" w14:textId="1A9F2C84" w:rsidR="000D657F" w:rsidRDefault="000D657F" w:rsidP="000D657F">
      <w:pPr>
        <w:pStyle w:val="Pquestionheadingmc"/>
      </w:pPr>
      <w:r>
        <w:t>Question 2</w:t>
      </w:r>
      <w:r>
        <w:tab/>
        <w:t>[1.</w:t>
      </w:r>
      <w:r w:rsidR="00462BBD">
        <w:t>3</w:t>
      </w:r>
      <w:r>
        <w:t>]</w:t>
      </w:r>
    </w:p>
    <w:p w14:paraId="4FB17A50" w14:textId="1101267A" w:rsidR="000D657F" w:rsidRDefault="00A86B62" w:rsidP="000D657F">
      <w:pPr>
        <w:pStyle w:val="Pquestiontextmainstem"/>
      </w:pPr>
      <w:r w:rsidRPr="004B03EC">
        <w:rPr>
          <w:position w:val="-24"/>
          <w:sz w:val="20"/>
          <w:szCs w:val="20"/>
        </w:rPr>
        <w:object w:dxaOrig="660" w:dyaOrig="620" w14:anchorId="05CFD3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75pt;height:30.85pt" o:ole="" fillcolor="window">
            <v:imagedata r:id="rId8" o:title=""/>
          </v:shape>
          <o:OLEObject Type="Embed" ProgID="Equation.3" ShapeID="_x0000_i1025" DrawAspect="Content" ObjectID="_1540561427" r:id="rId9"/>
        </w:object>
      </w:r>
    </w:p>
    <w:p w14:paraId="66AE2AC6" w14:textId="6099F5E4" w:rsidR="000D657F" w:rsidRDefault="00A86B62" w:rsidP="000D657F">
      <w:pPr>
        <w:pStyle w:val="Pquestiontextmcqoptions"/>
      </w:pPr>
      <w:r w:rsidRPr="00A86B62">
        <w:rPr>
          <w:rStyle w:val="Cquestionpartlabelbold"/>
        </w:rPr>
        <w:t>A</w:t>
      </w:r>
      <w:r w:rsidRPr="00A86B62">
        <w:rPr>
          <w:rStyle w:val="Cquestionpartlabelbold"/>
        </w:rPr>
        <w:tab/>
      </w:r>
      <w:r w:rsidR="000D657F" w:rsidRPr="00BC1D9F">
        <w:t>-</w:t>
      </w:r>
      <w:r>
        <w:t>3</w:t>
      </w:r>
      <w:r>
        <w:tab/>
      </w:r>
      <w:r>
        <w:tab/>
      </w:r>
      <w:r w:rsidRPr="00A86B62">
        <w:rPr>
          <w:rStyle w:val="Cquestionpartlabelbold"/>
        </w:rPr>
        <w:t>B</w:t>
      </w:r>
      <w:r w:rsidRPr="00A86B62">
        <w:rPr>
          <w:rStyle w:val="Cquestionpartlabelbold"/>
        </w:rPr>
        <w:tab/>
      </w:r>
      <w:r>
        <w:t>3</w:t>
      </w:r>
      <w:r>
        <w:tab/>
      </w:r>
      <w:r>
        <w:tab/>
      </w:r>
      <w:r w:rsidRPr="00A86B62">
        <w:rPr>
          <w:rStyle w:val="Cquestionpartlabelbold"/>
        </w:rPr>
        <w:t>C</w:t>
      </w:r>
      <w:r w:rsidRPr="00A86B62">
        <w:rPr>
          <w:rStyle w:val="Cquestionpartlabelbold"/>
        </w:rPr>
        <w:tab/>
      </w:r>
      <w:r w:rsidR="000D657F" w:rsidRPr="00BC1D9F">
        <w:t>-</w:t>
      </w:r>
      <w:r>
        <w:t>4</w:t>
      </w:r>
      <w:r w:rsidR="000D657F" w:rsidRPr="00BC1D9F">
        <w:t>0</w:t>
      </w:r>
      <w:r>
        <w:tab/>
      </w:r>
      <w:r>
        <w:tab/>
      </w:r>
      <w:r w:rsidRPr="00A86B62">
        <w:rPr>
          <w:rStyle w:val="Cquestionpartlabelbold"/>
        </w:rPr>
        <w:t>D</w:t>
      </w:r>
      <w:r w:rsidRPr="00A86B62">
        <w:rPr>
          <w:rStyle w:val="Cquestionpartlabelbold"/>
        </w:rPr>
        <w:tab/>
      </w:r>
      <w:r w:rsidR="000D657F" w:rsidRPr="00BC1D9F">
        <w:t>400</w:t>
      </w:r>
    </w:p>
    <w:p w14:paraId="42ABD45B" w14:textId="06C6E6F5" w:rsidR="000D657F" w:rsidRDefault="000D657F" w:rsidP="000D657F">
      <w:pPr>
        <w:pStyle w:val="Pquestionheadingmc"/>
      </w:pPr>
      <w:r>
        <w:t>Question 3</w:t>
      </w:r>
      <w:r>
        <w:tab/>
        <w:t>[1.</w:t>
      </w:r>
      <w:r w:rsidR="00462BBD">
        <w:t>4</w:t>
      </w:r>
      <w:r>
        <w:t>]</w:t>
      </w:r>
    </w:p>
    <w:p w14:paraId="62A4DF88" w14:textId="77777777" w:rsidR="00A86B62" w:rsidRPr="004B03EC" w:rsidRDefault="00A86B62" w:rsidP="00A86B62">
      <w:pPr>
        <w:pStyle w:val="Pquestiontextmainstem"/>
      </w:pPr>
      <w:r w:rsidRPr="00A86B62">
        <w:t xml:space="preserve">-5 + (3 </w:t>
      </w:r>
      <w:r w:rsidRPr="004B03EC">
        <w:rPr>
          <w:position w:val="-4"/>
        </w:rPr>
        <w:object w:dxaOrig="180" w:dyaOrig="200" w14:anchorId="340FF132">
          <v:shape id="_x0000_i1026" type="#_x0000_t75" style="width:9.35pt;height:9.35pt" o:ole="">
            <v:imagedata r:id="rId10" o:title=""/>
          </v:shape>
          <o:OLEObject Type="Embed" ProgID="Equation.DSMT4" ShapeID="_x0000_i1026" DrawAspect="Content" ObjectID="_1540561428" r:id="rId11"/>
        </w:object>
      </w:r>
      <w:r w:rsidRPr="004B03EC">
        <w:t xml:space="preserve"> -2) + 6 =</w:t>
      </w:r>
    </w:p>
    <w:p w14:paraId="7508E5A3" w14:textId="55A86891" w:rsidR="00A86B62" w:rsidRPr="004B03EC" w:rsidRDefault="00A86B62" w:rsidP="00A86B62">
      <w:pPr>
        <w:pStyle w:val="Pquestiontextmcqoptions"/>
      </w:pPr>
      <w:r w:rsidRPr="00A86B62">
        <w:rPr>
          <w:rStyle w:val="Cquestionpartlabelbold"/>
        </w:rPr>
        <w:t>A</w:t>
      </w:r>
      <w:r w:rsidRPr="007E497C">
        <w:tab/>
        <w:t>7</w:t>
      </w:r>
      <w:r w:rsidRPr="007E497C">
        <w:tab/>
      </w:r>
      <w:r w:rsidRPr="007E497C">
        <w:tab/>
      </w:r>
      <w:r w:rsidRPr="00A86B62">
        <w:rPr>
          <w:rStyle w:val="Cquestionpartlabelbold"/>
        </w:rPr>
        <w:t>B</w:t>
      </w:r>
      <w:r w:rsidRPr="00A86B62">
        <w:rPr>
          <w:rStyle w:val="Cquestionpartlabelbold"/>
        </w:rPr>
        <w:tab/>
      </w:r>
      <w:r w:rsidRPr="004B03EC">
        <w:t>-17</w:t>
      </w:r>
      <w:r w:rsidRPr="00A86B62">
        <w:rPr>
          <w:rStyle w:val="Cquestionpartlabelbold"/>
        </w:rPr>
        <w:t xml:space="preserve"> </w:t>
      </w:r>
      <w:r w:rsidRPr="00A86B62">
        <w:rPr>
          <w:rStyle w:val="Cquestionpartlabelbold"/>
        </w:rPr>
        <w:tab/>
      </w:r>
      <w:r w:rsidRPr="00A86B62">
        <w:rPr>
          <w:rStyle w:val="Cquestionpartlabelbold"/>
        </w:rPr>
        <w:tab/>
        <w:t>C</w:t>
      </w:r>
      <w:r w:rsidRPr="00A86B62">
        <w:rPr>
          <w:rStyle w:val="Cquestionpartlabelbold"/>
        </w:rPr>
        <w:tab/>
      </w:r>
      <w:r w:rsidRPr="004B03EC">
        <w:t>17</w:t>
      </w:r>
      <w:r>
        <w:tab/>
      </w:r>
      <w:r>
        <w:tab/>
      </w:r>
      <w:r w:rsidRPr="00A86B62">
        <w:rPr>
          <w:rStyle w:val="Cquestionpartlabelbold"/>
        </w:rPr>
        <w:t>D</w:t>
      </w:r>
      <w:r w:rsidRPr="00A86B62">
        <w:rPr>
          <w:rStyle w:val="Cquestionpartlabelbold"/>
        </w:rPr>
        <w:tab/>
      </w:r>
      <w:r w:rsidRPr="004B03EC">
        <w:t>-5</w:t>
      </w:r>
    </w:p>
    <w:p w14:paraId="1EF83926" w14:textId="136E9363" w:rsidR="000D657F" w:rsidRDefault="000D657F" w:rsidP="000D657F">
      <w:pPr>
        <w:pStyle w:val="Pquestionheadingmc"/>
      </w:pPr>
      <w:r>
        <w:t>Question 4</w:t>
      </w:r>
      <w:r>
        <w:tab/>
        <w:t>[1.</w:t>
      </w:r>
      <w:r w:rsidR="00462BBD">
        <w:t>4</w:t>
      </w:r>
      <w:r>
        <w:t>]</w:t>
      </w:r>
    </w:p>
    <w:p w14:paraId="5082105C" w14:textId="3F441027" w:rsidR="000D657F" w:rsidRDefault="00A86B62" w:rsidP="00BC1D9F">
      <w:pPr>
        <w:pStyle w:val="Pquestiontextmainstem"/>
      </w:pPr>
      <w:r w:rsidRPr="004B03EC">
        <w:rPr>
          <w:position w:val="-10"/>
          <w:sz w:val="20"/>
          <w:szCs w:val="20"/>
        </w:rPr>
        <w:object w:dxaOrig="1880" w:dyaOrig="380" w14:anchorId="5C0ECFBB">
          <v:shape id="_x0000_i1027" type="#_x0000_t75" style="width:93.5pt;height:18.7pt" o:ole="">
            <v:imagedata r:id="rId12" o:title=""/>
          </v:shape>
          <o:OLEObject Type="Embed" ProgID="Equation.DSMT4" ShapeID="_x0000_i1027" DrawAspect="Content" ObjectID="_1540561429" r:id="rId13"/>
        </w:object>
      </w:r>
    </w:p>
    <w:p w14:paraId="0E37DA6F" w14:textId="6B50F8D5" w:rsidR="00A86B62" w:rsidRPr="004B03EC" w:rsidRDefault="00A86B62" w:rsidP="00A86B62">
      <w:pPr>
        <w:pStyle w:val="Pquestiontextmcqoptions"/>
      </w:pPr>
      <w:r w:rsidRPr="00A86B62">
        <w:rPr>
          <w:rStyle w:val="Cquestionpartlabelbold"/>
        </w:rPr>
        <w:t>A</w:t>
      </w:r>
      <w:r w:rsidRPr="00A86B62">
        <w:rPr>
          <w:rStyle w:val="Cquestionpartlabelbold"/>
        </w:rPr>
        <w:tab/>
      </w:r>
      <w:r w:rsidRPr="004B03EC">
        <w:t>-15</w:t>
      </w:r>
      <w:r>
        <w:tab/>
      </w:r>
      <w:r>
        <w:tab/>
      </w:r>
      <w:r w:rsidRPr="00A86B62">
        <w:rPr>
          <w:rStyle w:val="Cquestionpartlabelbold"/>
        </w:rPr>
        <w:t>B</w:t>
      </w:r>
      <w:r w:rsidRPr="00A86B62">
        <w:rPr>
          <w:rStyle w:val="Cquestionpartlabelbold"/>
        </w:rPr>
        <w:tab/>
      </w:r>
      <w:r w:rsidRPr="004B03EC">
        <w:t>15</w:t>
      </w:r>
      <w:r>
        <w:tab/>
      </w:r>
      <w:r>
        <w:tab/>
      </w:r>
      <w:r w:rsidRPr="00A86B62">
        <w:rPr>
          <w:rStyle w:val="Cquestionpartlabelbold"/>
        </w:rPr>
        <w:t>C</w:t>
      </w:r>
      <w:r w:rsidRPr="00A86B62">
        <w:rPr>
          <w:rStyle w:val="Cquestionpartlabelbold"/>
        </w:rPr>
        <w:tab/>
      </w:r>
      <w:r w:rsidRPr="004B03EC">
        <w:t>-3</w:t>
      </w:r>
      <w:r>
        <w:tab/>
      </w:r>
      <w:r>
        <w:tab/>
      </w:r>
      <w:r w:rsidRPr="00A86B62">
        <w:rPr>
          <w:rStyle w:val="Cquestionpartlabelbold"/>
        </w:rPr>
        <w:t>D</w:t>
      </w:r>
      <w:r w:rsidRPr="00A86B62">
        <w:rPr>
          <w:rStyle w:val="Cquestionpartlabelbold"/>
        </w:rPr>
        <w:tab/>
      </w:r>
      <w:r w:rsidRPr="004B03EC">
        <w:t>21</w:t>
      </w:r>
    </w:p>
    <w:p w14:paraId="53BCEF1A" w14:textId="15B7B36F" w:rsidR="000D657F" w:rsidRDefault="000D657F" w:rsidP="000D657F">
      <w:pPr>
        <w:pStyle w:val="Pquestionheadingmc"/>
      </w:pPr>
      <w:r>
        <w:t>Question 5</w:t>
      </w:r>
      <w:r>
        <w:tab/>
        <w:t>[1.</w:t>
      </w:r>
      <w:r w:rsidR="00462BBD">
        <w:t>5</w:t>
      </w:r>
      <w:r>
        <w:t>]</w:t>
      </w:r>
    </w:p>
    <w:p w14:paraId="53D43806" w14:textId="77777777" w:rsidR="00A86B62" w:rsidRPr="004B03EC" w:rsidRDefault="00A86B62" w:rsidP="00A86B62">
      <w:pPr>
        <w:pStyle w:val="Pquestiontextmainstem"/>
      </w:pPr>
      <w:r w:rsidRPr="004B03EC">
        <w:t>3</w:t>
      </w:r>
      <w:r w:rsidRPr="00A86B62">
        <w:rPr>
          <w:vertAlign w:val="superscript"/>
        </w:rPr>
        <w:t>2</w:t>
      </w:r>
      <w:r w:rsidRPr="004B03EC">
        <w:t xml:space="preserve"> + (-4)</w:t>
      </w:r>
      <w:r w:rsidRPr="00A86B62">
        <w:rPr>
          <w:vertAlign w:val="superscript"/>
        </w:rPr>
        <w:t xml:space="preserve">2 </w:t>
      </w:r>
      <w:r w:rsidRPr="004B03EC">
        <w:t>=</w:t>
      </w:r>
    </w:p>
    <w:p w14:paraId="40EBC4D5" w14:textId="567E6C7C" w:rsidR="00A86B62" w:rsidRPr="004B03EC" w:rsidRDefault="00A86B62" w:rsidP="00A86B62">
      <w:pPr>
        <w:pStyle w:val="Pquestiontextmcqoptions"/>
      </w:pPr>
      <w:r w:rsidRPr="00A86B62">
        <w:rPr>
          <w:rStyle w:val="Cquestionpartlabelbold"/>
        </w:rPr>
        <w:t>A</w:t>
      </w:r>
      <w:r w:rsidRPr="00A86B62">
        <w:rPr>
          <w:rStyle w:val="Cquestionpartlabelbold"/>
        </w:rPr>
        <w:tab/>
      </w:r>
      <w:r w:rsidRPr="004B03EC">
        <w:t>2</w:t>
      </w:r>
      <w:r>
        <w:tab/>
      </w:r>
      <w:r>
        <w:tab/>
      </w:r>
      <w:r w:rsidRPr="00A86B62">
        <w:rPr>
          <w:rStyle w:val="Cquestionpartlabelbold"/>
        </w:rPr>
        <w:t>B</w:t>
      </w:r>
      <w:r w:rsidRPr="00A86B62">
        <w:rPr>
          <w:rStyle w:val="Cquestionpartlabelbold"/>
        </w:rPr>
        <w:tab/>
      </w:r>
      <w:r w:rsidRPr="004B03EC">
        <w:t>-2</w:t>
      </w:r>
      <w:r>
        <w:tab/>
      </w:r>
      <w:r>
        <w:tab/>
      </w:r>
      <w:r w:rsidRPr="00A86B62">
        <w:rPr>
          <w:rStyle w:val="Cquestionpartlabelbold"/>
        </w:rPr>
        <w:t>C</w:t>
      </w:r>
      <w:r w:rsidRPr="00A86B62">
        <w:rPr>
          <w:rStyle w:val="Cquestionpartlabelbold"/>
        </w:rPr>
        <w:tab/>
      </w:r>
      <w:r w:rsidRPr="004B03EC">
        <w:t>25</w:t>
      </w:r>
      <w:r>
        <w:tab/>
      </w:r>
      <w:r>
        <w:tab/>
      </w:r>
      <w:r w:rsidRPr="00A86B62">
        <w:rPr>
          <w:rStyle w:val="Cquestionpartlabelbold"/>
        </w:rPr>
        <w:t>D</w:t>
      </w:r>
      <w:r w:rsidRPr="00A86B62">
        <w:rPr>
          <w:rStyle w:val="Cquestionpartlabelbold"/>
        </w:rPr>
        <w:tab/>
      </w:r>
      <w:r w:rsidRPr="004B03EC">
        <w:t>-25</w:t>
      </w:r>
    </w:p>
    <w:p w14:paraId="11404145" w14:textId="08B45792" w:rsidR="000D657F" w:rsidRDefault="000D657F" w:rsidP="000D657F">
      <w:pPr>
        <w:pStyle w:val="Pquestionheadingmc"/>
      </w:pPr>
      <w:r>
        <w:t>Question 6</w:t>
      </w:r>
      <w:r>
        <w:tab/>
        <w:t>[1.</w:t>
      </w:r>
      <w:r w:rsidR="00462BBD">
        <w:t>5</w:t>
      </w:r>
      <w:r>
        <w:t>]</w:t>
      </w:r>
    </w:p>
    <w:p w14:paraId="6763764B" w14:textId="77777777" w:rsidR="00A86B62" w:rsidRPr="004B03EC" w:rsidRDefault="00A86B62" w:rsidP="00A86B62">
      <w:pPr>
        <w:pStyle w:val="Pquestiontextmainstem"/>
      </w:pPr>
      <w:r w:rsidRPr="004B03EC">
        <w:t>2</w:t>
      </w:r>
      <w:r w:rsidRPr="00A86B62">
        <w:rPr>
          <w:vertAlign w:val="superscript"/>
        </w:rPr>
        <w:t xml:space="preserve">6 </w:t>
      </w:r>
      <w:r w:rsidRPr="004B03EC">
        <w:t>÷ 2</w:t>
      </w:r>
      <w:r w:rsidRPr="00A86B62">
        <w:rPr>
          <w:vertAlign w:val="superscript"/>
        </w:rPr>
        <w:t xml:space="preserve">2 </w:t>
      </w:r>
      <w:r w:rsidRPr="004B03EC">
        <w:t>=</w:t>
      </w:r>
    </w:p>
    <w:p w14:paraId="18156D5B" w14:textId="66E23542" w:rsidR="000D657F" w:rsidRDefault="00A86B62" w:rsidP="00A86B62">
      <w:pPr>
        <w:pStyle w:val="Pquestiontextmcqoptions"/>
      </w:pPr>
      <w:r w:rsidRPr="00A86B62">
        <w:rPr>
          <w:rStyle w:val="Cquestionpartlabelbold"/>
        </w:rPr>
        <w:t>A</w:t>
      </w:r>
      <w:r w:rsidRPr="004B03EC">
        <w:t xml:space="preserve"> 16</w:t>
      </w:r>
      <w:r>
        <w:tab/>
      </w:r>
      <w:r>
        <w:tab/>
      </w:r>
      <w:r w:rsidRPr="00A86B62">
        <w:rPr>
          <w:rStyle w:val="Cquestionpartlabelbold"/>
        </w:rPr>
        <w:t>B</w:t>
      </w:r>
      <w:r w:rsidRPr="00A86B62">
        <w:rPr>
          <w:rStyle w:val="Cquestionpartlabelbold"/>
        </w:rPr>
        <w:tab/>
      </w:r>
      <w:r w:rsidRPr="004B03EC">
        <w:t>68</w:t>
      </w:r>
      <w:r>
        <w:tab/>
      </w:r>
      <w:r>
        <w:tab/>
      </w:r>
      <w:r w:rsidRPr="00A86B62">
        <w:rPr>
          <w:rStyle w:val="Cquestionpartlabelbold"/>
        </w:rPr>
        <w:t>C</w:t>
      </w:r>
      <w:r w:rsidRPr="00A86B62">
        <w:rPr>
          <w:rStyle w:val="Cquestionpartlabelbold"/>
        </w:rPr>
        <w:tab/>
      </w:r>
      <w:r w:rsidRPr="004B03EC">
        <w:t>3</w:t>
      </w:r>
      <w:r>
        <w:tab/>
      </w:r>
      <w:r>
        <w:tab/>
      </w:r>
      <w:r w:rsidRPr="00A86B62">
        <w:rPr>
          <w:rStyle w:val="Cquestionpartlabelbold"/>
        </w:rPr>
        <w:t>D</w:t>
      </w:r>
      <w:r w:rsidRPr="00A86B62">
        <w:rPr>
          <w:rStyle w:val="Cquestionpartlabelbold"/>
        </w:rPr>
        <w:tab/>
      </w:r>
      <w:r w:rsidRPr="004B03EC">
        <w:t>6</w:t>
      </w:r>
    </w:p>
    <w:p w14:paraId="3351CBF4" w14:textId="7C75C15F" w:rsidR="00BC1D9F" w:rsidRDefault="00BC1D9F" w:rsidP="00BC1D9F">
      <w:pPr>
        <w:pStyle w:val="Pquestionheadingmc"/>
      </w:pPr>
      <w:r>
        <w:t>Question 7</w:t>
      </w:r>
      <w:r>
        <w:tab/>
        <w:t>[1.</w:t>
      </w:r>
      <w:r w:rsidR="00462BBD">
        <w:t>6</w:t>
      </w:r>
      <w:r>
        <w:t>]</w:t>
      </w:r>
    </w:p>
    <w:p w14:paraId="363A5264" w14:textId="118F8964" w:rsidR="00BC1D9F" w:rsidRDefault="00A86B62" w:rsidP="00BC1D9F">
      <w:pPr>
        <w:pStyle w:val="Pquestiontextmainstem"/>
      </w:pPr>
      <w:r>
        <w:t>1</w:t>
      </w:r>
      <w:r w:rsidR="00BC1D9F" w:rsidRPr="00BC1D9F">
        <w:rPr>
          <w:vertAlign w:val="superscript"/>
        </w:rPr>
        <w:t>0</w:t>
      </w:r>
      <w:r w:rsidR="00BC1D9F">
        <w:t xml:space="preserve"> + </w:t>
      </w:r>
      <w:r>
        <w:t>5</w:t>
      </w:r>
      <w:r w:rsidR="00BC1D9F" w:rsidRPr="00BC1D9F">
        <w:rPr>
          <w:vertAlign w:val="superscript"/>
        </w:rPr>
        <w:t>0</w:t>
      </w:r>
      <w:r w:rsidR="00BC1D9F">
        <w:t xml:space="preserve"> =</w:t>
      </w:r>
    </w:p>
    <w:p w14:paraId="7C075F1F" w14:textId="0832B57F" w:rsidR="000D657F" w:rsidRDefault="00A86B62" w:rsidP="00BC1D9F">
      <w:pPr>
        <w:pStyle w:val="Pquestiontextmcqoptions"/>
      </w:pPr>
      <w:r w:rsidRPr="00A86B62">
        <w:rPr>
          <w:rStyle w:val="Cquestionpartlabelbold"/>
        </w:rPr>
        <w:t>A</w:t>
      </w:r>
      <w:r w:rsidRPr="00A86B62">
        <w:rPr>
          <w:rStyle w:val="Cquestionpartlabelbold"/>
        </w:rPr>
        <w:tab/>
      </w:r>
      <w:r w:rsidR="00BC1D9F">
        <w:t>1</w:t>
      </w:r>
      <w:r>
        <w:tab/>
      </w:r>
      <w:r>
        <w:tab/>
      </w:r>
      <w:r w:rsidRPr="00A86B62">
        <w:rPr>
          <w:rStyle w:val="Cquestionpartlabelbold"/>
        </w:rPr>
        <w:t>B</w:t>
      </w:r>
      <w:r w:rsidRPr="00A86B62">
        <w:rPr>
          <w:rStyle w:val="Cquestionpartlabelbold"/>
        </w:rPr>
        <w:tab/>
      </w:r>
      <w:r w:rsidR="00BC1D9F">
        <w:t>2</w:t>
      </w:r>
      <w:r>
        <w:tab/>
      </w:r>
      <w:r>
        <w:tab/>
      </w:r>
      <w:r w:rsidRPr="00A86B62">
        <w:rPr>
          <w:rStyle w:val="Cquestionpartlabelbold"/>
        </w:rPr>
        <w:t>C</w:t>
      </w:r>
      <w:r w:rsidRPr="00A86B62">
        <w:rPr>
          <w:rStyle w:val="Cquestionpartlabelbold"/>
        </w:rPr>
        <w:tab/>
      </w:r>
      <w:r w:rsidR="00BC1D9F">
        <w:t>5</w:t>
      </w:r>
      <w:r>
        <w:tab/>
      </w:r>
      <w:r>
        <w:tab/>
      </w:r>
      <w:r w:rsidRPr="00A86B62">
        <w:rPr>
          <w:rStyle w:val="Cquestionpartlabelbold"/>
        </w:rPr>
        <w:t>D</w:t>
      </w:r>
      <w:r w:rsidRPr="00A86B62">
        <w:rPr>
          <w:rStyle w:val="Cquestionpartlabelbold"/>
        </w:rPr>
        <w:tab/>
      </w:r>
      <w:r>
        <w:t>6</w:t>
      </w:r>
    </w:p>
    <w:p w14:paraId="28BB9868" w14:textId="23D88AD2" w:rsidR="000D657F" w:rsidRDefault="000D657F" w:rsidP="000D657F">
      <w:pPr>
        <w:pStyle w:val="Pquestionheadingmc"/>
      </w:pPr>
      <w:r>
        <w:t>Question 8</w:t>
      </w:r>
      <w:r>
        <w:tab/>
        <w:t>[1.</w:t>
      </w:r>
      <w:r w:rsidR="00462BBD">
        <w:t>6</w:t>
      </w:r>
      <w:r>
        <w:t>]</w:t>
      </w:r>
    </w:p>
    <w:p w14:paraId="3839C315" w14:textId="77777777" w:rsidR="00A86B62" w:rsidRPr="004B03EC" w:rsidRDefault="00A86B62" w:rsidP="00A86B62">
      <w:pPr>
        <w:pStyle w:val="Pquestiontextmainstem"/>
      </w:pPr>
      <w:r w:rsidRPr="007E497C">
        <w:t xml:space="preserve">(3 </w:t>
      </w:r>
      <w:r w:rsidRPr="004B03EC">
        <w:t xml:space="preserve">× </w:t>
      </w:r>
      <w:r w:rsidRPr="007E497C">
        <w:t>4)</w:t>
      </w:r>
      <w:r w:rsidRPr="00A86B62">
        <w:rPr>
          <w:vertAlign w:val="superscript"/>
        </w:rPr>
        <w:t xml:space="preserve">2 </w:t>
      </w:r>
      <w:r w:rsidRPr="004B03EC">
        <w:t>=</w:t>
      </w:r>
    </w:p>
    <w:p w14:paraId="1542207A" w14:textId="3DE493B7" w:rsidR="00A86B62" w:rsidRPr="004B03EC" w:rsidRDefault="00A86B62" w:rsidP="00A86B62">
      <w:pPr>
        <w:pStyle w:val="Pquestiontextmcqoptions"/>
      </w:pPr>
      <w:r w:rsidRPr="00A86B62">
        <w:rPr>
          <w:rStyle w:val="Cquestionpartlabelbold"/>
        </w:rPr>
        <w:t>A</w:t>
      </w:r>
      <w:r w:rsidRPr="00A86B62">
        <w:rPr>
          <w:rStyle w:val="Cquestionpartlabelbold"/>
        </w:rPr>
        <w:tab/>
      </w:r>
      <w:r w:rsidRPr="004B03EC">
        <w:t>49</w:t>
      </w:r>
      <w:r>
        <w:tab/>
      </w:r>
      <w:r>
        <w:tab/>
      </w:r>
      <w:r w:rsidRPr="00A86B62">
        <w:rPr>
          <w:rStyle w:val="Cquestionpartlabelbold"/>
        </w:rPr>
        <w:t>B</w:t>
      </w:r>
      <w:r w:rsidRPr="00A86B62">
        <w:rPr>
          <w:rStyle w:val="Cquestionpartlabelbold"/>
        </w:rPr>
        <w:tab/>
      </w:r>
      <w:r w:rsidRPr="004B03EC">
        <w:t>25</w:t>
      </w:r>
      <w:r>
        <w:tab/>
      </w:r>
      <w:r>
        <w:tab/>
      </w:r>
      <w:r w:rsidRPr="00A86B62">
        <w:rPr>
          <w:rStyle w:val="Cquestionpartlabelbold"/>
        </w:rPr>
        <w:t>C</w:t>
      </w:r>
      <w:r w:rsidRPr="00A86B62">
        <w:rPr>
          <w:rStyle w:val="Cquestionpartlabelbold"/>
        </w:rPr>
        <w:tab/>
      </w:r>
      <w:r w:rsidRPr="004B03EC">
        <w:t>144</w:t>
      </w:r>
      <w:r>
        <w:tab/>
      </w:r>
      <w:r>
        <w:tab/>
      </w:r>
      <w:r w:rsidRPr="00A86B62">
        <w:rPr>
          <w:rStyle w:val="Cquestionpartlabelbold"/>
        </w:rPr>
        <w:t>D</w:t>
      </w:r>
      <w:r w:rsidRPr="00A86B62">
        <w:rPr>
          <w:rStyle w:val="Cquestionpartlabelbold"/>
        </w:rPr>
        <w:tab/>
      </w:r>
      <w:r w:rsidRPr="004B03EC">
        <w:t>100</w:t>
      </w:r>
    </w:p>
    <w:p w14:paraId="22F8E309" w14:textId="05359F12" w:rsidR="000D657F" w:rsidRDefault="000D657F" w:rsidP="000D657F">
      <w:pPr>
        <w:pStyle w:val="Pquestionheadingmc"/>
      </w:pPr>
      <w:r>
        <w:t>Question 9</w:t>
      </w:r>
      <w:r>
        <w:tab/>
        <w:t>[1.</w:t>
      </w:r>
      <w:r w:rsidR="00462BBD">
        <w:t>4</w:t>
      </w:r>
      <w:r>
        <w:t>]</w:t>
      </w:r>
    </w:p>
    <w:p w14:paraId="186338A8" w14:textId="4DBDFCA0" w:rsidR="000D657F" w:rsidRDefault="00BC1D9F" w:rsidP="000D657F">
      <w:pPr>
        <w:pStyle w:val="Pquestiontextmainstem"/>
      </w:pPr>
      <w:r>
        <w:t xml:space="preserve">A </w:t>
      </w:r>
      <w:r w:rsidR="000D657F">
        <w:t xml:space="preserve">farmer has </w:t>
      </w:r>
      <w:r w:rsidR="00A86B62">
        <w:t>four</w:t>
      </w:r>
      <w:r w:rsidR="000D657F">
        <w:t xml:space="preserve"> children. Each child has </w:t>
      </w:r>
      <w:r w:rsidR="00A86B62">
        <w:t>four</w:t>
      </w:r>
      <w:r w:rsidR="000D657F">
        <w:t xml:space="preserve"> cats. Each cat has</w:t>
      </w:r>
      <w:r w:rsidR="000D657F" w:rsidRPr="002D3853">
        <w:t xml:space="preserve"> </w:t>
      </w:r>
      <w:r w:rsidR="00A86B62">
        <w:t>four</w:t>
      </w:r>
      <w:r w:rsidR="000D657F">
        <w:t xml:space="preserve"> kittens and each kitten kills</w:t>
      </w:r>
      <w:r w:rsidR="000D657F" w:rsidRPr="002D3853">
        <w:t xml:space="preserve"> </w:t>
      </w:r>
      <w:r w:rsidR="00A86B62">
        <w:t>four</w:t>
      </w:r>
      <w:r w:rsidR="000D657F" w:rsidRPr="002D3853">
        <w:t xml:space="preserve"> mice. The </w:t>
      </w:r>
      <w:r w:rsidR="000D657F" w:rsidRPr="00E846C5">
        <w:t>incorrect</w:t>
      </w:r>
      <w:r w:rsidR="000D657F" w:rsidRPr="002D3853">
        <w:t xml:space="preserve"> number of mice killed is:</w:t>
      </w:r>
    </w:p>
    <w:p w14:paraId="31814672" w14:textId="29796A28" w:rsidR="000D657F" w:rsidRPr="002D3853" w:rsidRDefault="00A86B62" w:rsidP="000D657F">
      <w:pPr>
        <w:pStyle w:val="Pquestiontextmcqoptions"/>
        <w:rPr>
          <w:rStyle w:val="Cquestionpartlabelbold"/>
        </w:rPr>
      </w:pPr>
      <w:r w:rsidRPr="00A86B62">
        <w:rPr>
          <w:rStyle w:val="Cquestionpartlabelbold"/>
        </w:rPr>
        <w:t>A</w:t>
      </w:r>
      <w:r w:rsidRPr="00A86B62">
        <w:rPr>
          <w:rStyle w:val="Cquestionpartlabelbold"/>
        </w:rPr>
        <w:tab/>
      </w:r>
      <w:r w:rsidRPr="0065164D">
        <w:t>4</w:t>
      </w:r>
      <w:r w:rsidR="000D657F" w:rsidRPr="00F37229">
        <w:rPr>
          <w:rStyle w:val="Cmathsexpressions"/>
          <w:vertAlign w:val="superscript"/>
        </w:rPr>
        <w:t>4</w:t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A86B62">
        <w:rPr>
          <w:rStyle w:val="Cquestionpartlabelbold"/>
        </w:rPr>
        <w:t>B</w:t>
      </w:r>
      <w:r w:rsidRPr="00A86B62">
        <w:rPr>
          <w:rStyle w:val="Cquestionpartlabelbold"/>
        </w:rPr>
        <w:tab/>
      </w:r>
      <w:r w:rsidRPr="0065164D">
        <w:t>256</w:t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A86B62">
        <w:rPr>
          <w:rStyle w:val="Cquestionpartlabelbold"/>
        </w:rPr>
        <w:t>C</w:t>
      </w:r>
      <w:r w:rsidRPr="00A86B62">
        <w:rPr>
          <w:rStyle w:val="Cquestionpartlabelbold"/>
        </w:rPr>
        <w:tab/>
      </w:r>
      <w:r w:rsidRPr="0065164D">
        <w:t>4</w:t>
      </w:r>
      <w:r w:rsidR="000D657F" w:rsidRPr="00F37229">
        <w:rPr>
          <w:rStyle w:val="Cmathsexpressions"/>
          <w:vertAlign w:val="superscript"/>
        </w:rPr>
        <w:t>2</w:t>
      </w:r>
      <w:r w:rsidR="000D657F" w:rsidRPr="0065164D">
        <w:t xml:space="preserve"> </w:t>
      </w:r>
      <w:r w:rsidR="000D657F" w:rsidRPr="00A86B62">
        <w:t>×</w:t>
      </w:r>
      <w:r w:rsidR="000D657F" w:rsidRPr="0065164D">
        <w:t xml:space="preserve"> </w:t>
      </w:r>
      <w:r w:rsidRPr="0065164D">
        <w:t>4</w:t>
      </w:r>
      <w:r w:rsidR="000D657F" w:rsidRPr="00F37229">
        <w:rPr>
          <w:rStyle w:val="Cmathsexpressions"/>
          <w:vertAlign w:val="superscript"/>
        </w:rPr>
        <w:t>2</w:t>
      </w:r>
      <w:r w:rsidR="000D657F" w:rsidRPr="0065164D">
        <w:t xml:space="preserve"> </w:t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A86B62">
        <w:rPr>
          <w:rStyle w:val="Cquestionpartlabelbold"/>
        </w:rPr>
        <w:t>D</w:t>
      </w:r>
      <w:r w:rsidRPr="00A86B62">
        <w:rPr>
          <w:rStyle w:val="Cquestionpartlabelbold"/>
        </w:rPr>
        <w:tab/>
      </w:r>
      <w:r w:rsidRPr="0065164D">
        <w:t>4</w:t>
      </w:r>
      <w:r w:rsidR="000D657F" w:rsidRPr="0065164D">
        <w:t xml:space="preserve"> + </w:t>
      </w:r>
      <w:r w:rsidRPr="0065164D">
        <w:t>4</w:t>
      </w:r>
      <w:r w:rsidR="000D657F" w:rsidRPr="0065164D">
        <w:t xml:space="preserve"> + </w:t>
      </w:r>
      <w:r w:rsidRPr="0065164D">
        <w:t>4</w:t>
      </w:r>
      <w:r w:rsidR="000D657F" w:rsidRPr="0065164D">
        <w:t xml:space="preserve"> + </w:t>
      </w:r>
      <w:r w:rsidRPr="0065164D">
        <w:t>4</w:t>
      </w:r>
    </w:p>
    <w:p w14:paraId="10EF0C01" w14:textId="09C1938C" w:rsidR="00BC1D9F" w:rsidRDefault="00BC1D9F" w:rsidP="00635750">
      <w:pPr>
        <w:pStyle w:val="Pquestionheadingmc"/>
      </w:pPr>
      <w:r>
        <w:lastRenderedPageBreak/>
        <w:t>Question 10</w:t>
      </w:r>
      <w:r>
        <w:tab/>
        <w:t>[1.</w:t>
      </w:r>
      <w:r w:rsidR="00462BBD">
        <w:t>3</w:t>
      </w:r>
      <w:r>
        <w:t>]</w:t>
      </w:r>
    </w:p>
    <w:p w14:paraId="1AB87A4B" w14:textId="4A028BD5" w:rsidR="00BC1D9F" w:rsidRDefault="00462BBD" w:rsidP="00635750">
      <w:pPr>
        <w:pStyle w:val="Pquestiontextmainstem"/>
        <w:keepNext/>
      </w:pPr>
      <w:r>
        <w:t>Which is</w:t>
      </w:r>
      <w:r w:rsidR="00BC1D9F" w:rsidRPr="00BC1D9F">
        <w:t xml:space="preserve"> the missing nu</w:t>
      </w:r>
      <w:r w:rsidR="00A86B62">
        <w:t>mber in this number pattern: 27, -9</w:t>
      </w:r>
      <w:r w:rsidR="00BC1D9F" w:rsidRPr="00BC1D9F">
        <w:t>,</w:t>
      </w:r>
      <w:r w:rsidR="00BC1D9F">
        <w:t xml:space="preserve"> </w:t>
      </w:r>
      <w:r w:rsidR="00BC1D9F" w:rsidRPr="00BC1D9F">
        <w:t xml:space="preserve">_____, </w:t>
      </w:r>
      <w:r w:rsidR="00A86B62">
        <w:t>-</w:t>
      </w:r>
      <w:r>
        <w:t>1?</w:t>
      </w:r>
    </w:p>
    <w:p w14:paraId="5029D1B1" w14:textId="7E1C04C5" w:rsidR="00BC1D9F" w:rsidRDefault="00A86B62" w:rsidP="00635750">
      <w:pPr>
        <w:pStyle w:val="Pquestiontextmcqoptions"/>
        <w:keepNext/>
      </w:pPr>
      <w:r w:rsidRPr="00A86B62">
        <w:rPr>
          <w:rStyle w:val="Cquestionpartlabelbold"/>
        </w:rPr>
        <w:t>A</w:t>
      </w:r>
      <w:r w:rsidRPr="00A86B62">
        <w:rPr>
          <w:rStyle w:val="Cquestionpartlabelbold"/>
        </w:rPr>
        <w:tab/>
      </w:r>
      <w:r w:rsidR="00BC1D9F" w:rsidRPr="00BC1D9F">
        <w:t>2</w:t>
      </w:r>
      <w:r>
        <w:tab/>
      </w:r>
      <w:r>
        <w:tab/>
      </w:r>
      <w:r w:rsidRPr="00A86B62">
        <w:rPr>
          <w:rStyle w:val="Cquestionpartlabelbold"/>
        </w:rPr>
        <w:t>B</w:t>
      </w:r>
      <w:r w:rsidRPr="00A86B62">
        <w:rPr>
          <w:rStyle w:val="Cquestionpartlabelbold"/>
        </w:rPr>
        <w:tab/>
      </w:r>
      <w:r w:rsidR="00BC1D9F" w:rsidRPr="00BC1D9F">
        <w:t>3</w:t>
      </w:r>
      <w:r>
        <w:tab/>
      </w:r>
      <w:r>
        <w:tab/>
      </w:r>
      <w:r w:rsidRPr="00A86B62">
        <w:rPr>
          <w:rStyle w:val="Cquestionpartlabelbold"/>
        </w:rPr>
        <w:t>C</w:t>
      </w:r>
      <w:r w:rsidRPr="00A86B62">
        <w:rPr>
          <w:rStyle w:val="Cquestionpartlabelbold"/>
        </w:rPr>
        <w:tab/>
      </w:r>
      <w:r w:rsidR="00BC1D9F" w:rsidRPr="00BC1D9F">
        <w:t>-4</w:t>
      </w:r>
      <w:r>
        <w:tab/>
      </w:r>
      <w:r>
        <w:tab/>
      </w:r>
      <w:r w:rsidRPr="00A86B62">
        <w:rPr>
          <w:rStyle w:val="Cquestionpartlabelbold"/>
        </w:rPr>
        <w:t>D</w:t>
      </w:r>
      <w:r w:rsidRPr="00A86B62">
        <w:rPr>
          <w:rStyle w:val="Cquestionpartlabelbold"/>
        </w:rPr>
        <w:tab/>
      </w:r>
      <w:r w:rsidR="00BC1D9F" w:rsidRPr="00BC1D9F">
        <w:t>-2</w:t>
      </w:r>
    </w:p>
    <w:p w14:paraId="184435D5" w14:textId="091EAF47" w:rsidR="001B433F" w:rsidRDefault="001B433F" w:rsidP="00635750">
      <w:pPr>
        <w:pStyle w:val="Psectionresults"/>
        <w:keepNext/>
      </w:pPr>
      <w:r>
        <w:t xml:space="preserve">Multiple-choice </w:t>
      </w:r>
      <w:r w:rsidR="007F25DF">
        <w:t>results: ___ / 10</w:t>
      </w:r>
    </w:p>
    <w:p w14:paraId="0BD1FCA1" w14:textId="77777777" w:rsidR="001B433F" w:rsidRDefault="001B433F" w:rsidP="001B433F">
      <w:pPr>
        <w:pStyle w:val="Psectionheading"/>
      </w:pPr>
      <w:r>
        <w:t>Short answer section</w:t>
      </w:r>
    </w:p>
    <w:p w14:paraId="11D57493" w14:textId="33EFC759" w:rsidR="001B433F" w:rsidRDefault="001B433F" w:rsidP="00B80E6D">
      <w:pPr>
        <w:pStyle w:val="Pquestionheadingsx1stafterhead"/>
      </w:pPr>
      <w:r>
        <w:t xml:space="preserve">Question </w:t>
      </w:r>
      <w:r w:rsidR="00993990">
        <w:t>11</w:t>
      </w:r>
      <w:r>
        <w:tab/>
      </w:r>
      <w:r w:rsidR="00946910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993990">
        <w:tab/>
        <w:t>[1</w:t>
      </w:r>
      <w:r>
        <w:t>.1]</w:t>
      </w:r>
    </w:p>
    <w:p w14:paraId="3D76E4B3" w14:textId="77777777" w:rsidR="00993990" w:rsidRPr="009E648A" w:rsidRDefault="00993990" w:rsidP="00993990">
      <w:pPr>
        <w:pStyle w:val="Pquestiontextmainstem"/>
      </w:pPr>
      <w:r w:rsidRPr="009E648A">
        <w:t>Write a negative or positive integer to describe the following situations.</w:t>
      </w:r>
    </w:p>
    <w:p w14:paraId="24120273" w14:textId="405ED5FB" w:rsidR="007E497C" w:rsidRDefault="007E497C" w:rsidP="00B30E0D">
      <w:pPr>
        <w:pStyle w:val="Pquestiontextpartsa"/>
      </w:pPr>
      <w:r w:rsidRPr="0065164D">
        <w:rPr>
          <w:rStyle w:val="Cquestionpartlabelbold"/>
        </w:rPr>
        <w:t>(a)</w:t>
      </w:r>
      <w:r>
        <w:tab/>
      </w:r>
      <w:r w:rsidRPr="004B03EC">
        <w:t>Diving to a depth of 9 m under the water. _______________</w:t>
      </w:r>
    </w:p>
    <w:p w14:paraId="61F4BC82" w14:textId="7F286615" w:rsidR="007E497C" w:rsidRDefault="00462BBD" w:rsidP="00B30E0D">
      <w:pPr>
        <w:pStyle w:val="Pquestiontextpartsa"/>
      </w:pPr>
      <w:r w:rsidRPr="0065164D">
        <w:rPr>
          <w:rStyle w:val="Cquestionpartlabelbold"/>
        </w:rPr>
        <w:t xml:space="preserve"> </w:t>
      </w:r>
      <w:r w:rsidR="007E497C" w:rsidRPr="0065164D">
        <w:rPr>
          <w:rStyle w:val="Cquestionpartlabelbold"/>
        </w:rPr>
        <w:t>(b)</w:t>
      </w:r>
      <w:r w:rsidR="007E497C">
        <w:tab/>
      </w:r>
      <w:r w:rsidR="007E497C" w:rsidRPr="004B03EC">
        <w:t>Making a profit of $400. _______________</w:t>
      </w:r>
    </w:p>
    <w:p w14:paraId="2869CA3B" w14:textId="301233EC" w:rsidR="00993990" w:rsidRDefault="00993990" w:rsidP="00735909">
      <w:pPr>
        <w:pStyle w:val="Pquestionheadingsx"/>
      </w:pPr>
      <w:r>
        <w:t>Question 12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1]</w:t>
      </w:r>
    </w:p>
    <w:p w14:paraId="12E38C6A" w14:textId="4FCBB8C2" w:rsidR="00993990" w:rsidRPr="009E648A" w:rsidRDefault="00993990" w:rsidP="00993990">
      <w:pPr>
        <w:pStyle w:val="Pquestiontextmainstem"/>
      </w:pPr>
      <w:r w:rsidRPr="009E648A">
        <w:t>Arrange the following numbers in order from largest to smallest.</w:t>
      </w:r>
    </w:p>
    <w:p w14:paraId="60E4090B" w14:textId="1DCAC8F4" w:rsidR="00993990" w:rsidRPr="007E497C" w:rsidRDefault="007E497C" w:rsidP="007E497C">
      <w:pPr>
        <w:pStyle w:val="Pquestiontextmainstem"/>
      </w:pPr>
      <w:r w:rsidRPr="007E497C">
        <w:t>-5, 12, -4, 0, 3</w:t>
      </w:r>
    </w:p>
    <w:p w14:paraId="4408A83C" w14:textId="77777777" w:rsidR="00735909" w:rsidRDefault="00735909" w:rsidP="00993990">
      <w:pPr>
        <w:pStyle w:val="Pquestiontextmainstem"/>
      </w:pPr>
    </w:p>
    <w:p w14:paraId="1B2ADDFD" w14:textId="77777777" w:rsidR="00735909" w:rsidRDefault="00735909" w:rsidP="00993990">
      <w:pPr>
        <w:pStyle w:val="Pquestiontextmainstem"/>
      </w:pPr>
    </w:p>
    <w:p w14:paraId="455EA519" w14:textId="502A4466" w:rsidR="00993990" w:rsidRDefault="00993990" w:rsidP="00735909">
      <w:pPr>
        <w:pStyle w:val="Pquestionheadingsx"/>
      </w:pPr>
      <w:r>
        <w:t>Question 13</w:t>
      </w:r>
      <w:r>
        <w:tab/>
      </w:r>
      <w:r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1.</w:t>
      </w:r>
      <w:r w:rsidR="00670E67">
        <w:t>4</w:t>
      </w:r>
      <w:r>
        <w:t>]</w:t>
      </w:r>
    </w:p>
    <w:p w14:paraId="4F7B58D7" w14:textId="17B83837" w:rsidR="00993990" w:rsidRPr="009E648A" w:rsidRDefault="00735909" w:rsidP="00993990">
      <w:pPr>
        <w:pStyle w:val="Pquestiontextmainstem"/>
      </w:pPr>
      <w:r>
        <w:t>Evaluate the following.</w:t>
      </w:r>
    </w:p>
    <w:p w14:paraId="2F23A66C" w14:textId="3AA44EAD" w:rsidR="00993990" w:rsidRPr="009E648A" w:rsidRDefault="00B8317F" w:rsidP="00B30E0D">
      <w:pPr>
        <w:pStyle w:val="Pquestiontextpartsa"/>
      </w:pPr>
      <w:r w:rsidRPr="00B8317F">
        <w:rPr>
          <w:rStyle w:val="Cquestionpartlabelbold"/>
        </w:rPr>
        <w:t>(a)</w:t>
      </w:r>
      <w:r>
        <w:rPr>
          <w:rStyle w:val="Cquestionpartlabelbold"/>
        </w:rPr>
        <w:tab/>
      </w:r>
      <w:r w:rsidR="007E497C" w:rsidRPr="004B03EC">
        <w:t>-2 + (-3) – (-5)</w:t>
      </w:r>
    </w:p>
    <w:p w14:paraId="05B4416C" w14:textId="77777777" w:rsidR="00993990" w:rsidRDefault="00993990" w:rsidP="00B30E0D">
      <w:pPr>
        <w:pStyle w:val="Pquestiontextpartsa"/>
      </w:pPr>
    </w:p>
    <w:p w14:paraId="7FD64F9C" w14:textId="77777777" w:rsidR="00635750" w:rsidRDefault="00635750" w:rsidP="00B30E0D">
      <w:pPr>
        <w:pStyle w:val="Pquestiontextpartsa"/>
      </w:pPr>
    </w:p>
    <w:p w14:paraId="569304BB" w14:textId="77777777" w:rsidR="00735909" w:rsidRPr="009E648A" w:rsidRDefault="00735909" w:rsidP="00B30E0D">
      <w:pPr>
        <w:pStyle w:val="Pquestiontextpartsa"/>
      </w:pPr>
    </w:p>
    <w:p w14:paraId="6F3E8AF2" w14:textId="653D6B67" w:rsidR="00993990" w:rsidRPr="009E648A" w:rsidRDefault="00B8317F" w:rsidP="00B30E0D">
      <w:pPr>
        <w:pStyle w:val="Pquestiontextpartsa"/>
      </w:pPr>
      <w:r w:rsidRPr="00B8317F">
        <w:rPr>
          <w:rStyle w:val="Cquestionpartlabelbold"/>
        </w:rPr>
        <w:t>(b)</w:t>
      </w:r>
      <w:r>
        <w:rPr>
          <w:rStyle w:val="Cquestionpartlabelbold"/>
        </w:rPr>
        <w:tab/>
      </w:r>
      <w:r w:rsidR="007E497C" w:rsidRPr="007E497C">
        <w:t xml:space="preserve">-2 </w:t>
      </w:r>
      <w:r w:rsidR="007E497C" w:rsidRPr="007E497C">
        <w:sym w:font="Symbol" w:char="F0B4"/>
      </w:r>
      <w:r w:rsidR="007E497C" w:rsidRPr="007E497C">
        <w:t xml:space="preserve"> 10</w:t>
      </w:r>
    </w:p>
    <w:p w14:paraId="4D656764" w14:textId="77777777" w:rsidR="00993990" w:rsidRDefault="00993990" w:rsidP="00993990">
      <w:pPr>
        <w:pStyle w:val="Pquestiontextmainstem"/>
      </w:pPr>
    </w:p>
    <w:p w14:paraId="5BB922B5" w14:textId="77777777" w:rsidR="00635750" w:rsidRDefault="00635750" w:rsidP="00993990">
      <w:pPr>
        <w:pStyle w:val="Pquestiontextmainstem"/>
      </w:pPr>
    </w:p>
    <w:p w14:paraId="61296142" w14:textId="77777777" w:rsidR="00735909" w:rsidRPr="009E648A" w:rsidRDefault="00735909" w:rsidP="00993990">
      <w:pPr>
        <w:pStyle w:val="Pquestiontextmainstem"/>
      </w:pPr>
    </w:p>
    <w:p w14:paraId="463C3C5F" w14:textId="77068639" w:rsidR="00993990" w:rsidRDefault="00B8317F" w:rsidP="007E497C">
      <w:pPr>
        <w:pStyle w:val="Pquestiontextpartsa"/>
      </w:pPr>
      <w:r w:rsidRPr="00B8317F">
        <w:rPr>
          <w:rStyle w:val="Cquestionpartlabelbold"/>
        </w:rPr>
        <w:t>(c)</w:t>
      </w:r>
      <w:r>
        <w:rPr>
          <w:rStyle w:val="Cquestionpartlabelbold"/>
        </w:rPr>
        <w:tab/>
      </w:r>
      <w:r w:rsidR="007E497C" w:rsidRPr="007E497C">
        <w:t>(-1)</w:t>
      </w:r>
      <w:r w:rsidR="007E497C" w:rsidRPr="007E497C">
        <w:rPr>
          <w:vertAlign w:val="superscript"/>
        </w:rPr>
        <w:t>2</w:t>
      </w:r>
      <w:r w:rsidR="007E497C" w:rsidRPr="007E497C">
        <w:t xml:space="preserve"> + (3)</w:t>
      </w:r>
      <w:r w:rsidR="007E497C" w:rsidRPr="007E497C">
        <w:rPr>
          <w:vertAlign w:val="superscript"/>
        </w:rPr>
        <w:t>2</w:t>
      </w:r>
      <w:r w:rsidR="00993990" w:rsidRPr="009E648A">
        <w:t xml:space="preserve"> </w:t>
      </w:r>
    </w:p>
    <w:p w14:paraId="0B850D54" w14:textId="153E1104" w:rsidR="00735909" w:rsidRDefault="00735909" w:rsidP="00993990">
      <w:pPr>
        <w:pStyle w:val="Pquestiontextmainstem"/>
      </w:pPr>
    </w:p>
    <w:p w14:paraId="68757083" w14:textId="77777777" w:rsidR="00635750" w:rsidRDefault="00635750" w:rsidP="00993990">
      <w:pPr>
        <w:pStyle w:val="Pquestiontextmainstem"/>
      </w:pPr>
    </w:p>
    <w:p w14:paraId="0A5CF5A8" w14:textId="77777777" w:rsidR="00735909" w:rsidRPr="009E648A" w:rsidRDefault="00735909" w:rsidP="00993990">
      <w:pPr>
        <w:pStyle w:val="Pquestiontextmainstem"/>
      </w:pPr>
    </w:p>
    <w:p w14:paraId="5BBAFDA2" w14:textId="2E8F6C09" w:rsidR="00993990" w:rsidRPr="009E648A" w:rsidRDefault="00B8317F" w:rsidP="007E497C">
      <w:pPr>
        <w:pStyle w:val="Pquestiontextpartsa"/>
      </w:pPr>
      <w:r w:rsidRPr="00B8317F">
        <w:rPr>
          <w:rStyle w:val="Cquestionpartlabelbold"/>
        </w:rPr>
        <w:t>(d)</w:t>
      </w:r>
      <w:r>
        <w:rPr>
          <w:rStyle w:val="Cquestionpartlabelbold"/>
        </w:rPr>
        <w:tab/>
      </w:r>
      <w:r w:rsidR="007E497C" w:rsidRPr="007E497C">
        <w:t>(-1)</w:t>
      </w:r>
      <w:r w:rsidR="007E497C" w:rsidRPr="007E497C">
        <w:rPr>
          <w:vertAlign w:val="superscript"/>
        </w:rPr>
        <w:t>2</w:t>
      </w:r>
      <w:r w:rsidR="007E497C" w:rsidRPr="007E497C">
        <w:t xml:space="preserve"> – (2)</w:t>
      </w:r>
      <w:r w:rsidR="007E497C" w:rsidRPr="007E497C">
        <w:rPr>
          <w:vertAlign w:val="superscript"/>
        </w:rPr>
        <w:t xml:space="preserve">2 </w:t>
      </w:r>
      <w:r w:rsidR="007E497C" w:rsidRPr="007E497C">
        <w:t>+ (-3)</w:t>
      </w:r>
      <w:r w:rsidR="007E497C" w:rsidRPr="007E497C">
        <w:rPr>
          <w:vertAlign w:val="superscript"/>
        </w:rPr>
        <w:t>2</w:t>
      </w:r>
    </w:p>
    <w:p w14:paraId="2FA10C77" w14:textId="77777777" w:rsidR="00993990" w:rsidRDefault="00993990" w:rsidP="00993990">
      <w:pPr>
        <w:pStyle w:val="Pquestiontextmainstem"/>
      </w:pPr>
    </w:p>
    <w:p w14:paraId="091F8BEA" w14:textId="77777777" w:rsidR="00635750" w:rsidRDefault="00635750" w:rsidP="00993990">
      <w:pPr>
        <w:pStyle w:val="Pquestiontextmainstem"/>
      </w:pPr>
    </w:p>
    <w:p w14:paraId="2B48F2F8" w14:textId="77777777" w:rsidR="00735909" w:rsidRPr="009E648A" w:rsidRDefault="00735909" w:rsidP="00993990">
      <w:pPr>
        <w:pStyle w:val="Pquestiontextmainstem"/>
      </w:pPr>
    </w:p>
    <w:p w14:paraId="5067F830" w14:textId="0641870F" w:rsidR="00993990" w:rsidRDefault="00B8317F" w:rsidP="007E497C">
      <w:pPr>
        <w:pStyle w:val="Pquestiontextpartsa"/>
      </w:pPr>
      <w:r w:rsidRPr="00B8317F">
        <w:rPr>
          <w:rStyle w:val="Cquestionpartlabelbold"/>
        </w:rPr>
        <w:t>(e)</w:t>
      </w:r>
      <w:r>
        <w:rPr>
          <w:rStyle w:val="Cquestionpartlabelbold"/>
        </w:rPr>
        <w:tab/>
      </w:r>
      <w:r w:rsidR="007E497C" w:rsidRPr="007E497C">
        <w:t xml:space="preserve">54 </w:t>
      </w:r>
      <w:r w:rsidR="007E497C" w:rsidRPr="007E497C">
        <w:sym w:font="Symbol" w:char="F0B8"/>
      </w:r>
      <w:r w:rsidR="007E497C" w:rsidRPr="007E497C">
        <w:t xml:space="preserve"> -6</w:t>
      </w:r>
    </w:p>
    <w:p w14:paraId="289DCBC4" w14:textId="77777777" w:rsidR="00735909" w:rsidRDefault="00735909" w:rsidP="00993990">
      <w:pPr>
        <w:pStyle w:val="Pquestiontextmainstem"/>
      </w:pPr>
    </w:p>
    <w:p w14:paraId="489EF678" w14:textId="77777777" w:rsidR="00735909" w:rsidRDefault="00735909" w:rsidP="00993990">
      <w:pPr>
        <w:pStyle w:val="Pquestiontextmainstem"/>
      </w:pPr>
    </w:p>
    <w:p w14:paraId="44D0038B" w14:textId="0F0A2D66" w:rsidR="00993990" w:rsidRDefault="00993990" w:rsidP="00735909">
      <w:pPr>
        <w:pStyle w:val="Pquestionheadingsx"/>
      </w:pPr>
      <w:r>
        <w:lastRenderedPageBreak/>
        <w:t>Question 14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.1]</w:t>
      </w:r>
    </w:p>
    <w:p w14:paraId="36A59568" w14:textId="273BCDE7" w:rsidR="00993990" w:rsidRPr="009E648A" w:rsidRDefault="00993990" w:rsidP="00993990">
      <w:pPr>
        <w:pStyle w:val="Pquestiontextmainstem"/>
      </w:pPr>
      <w:r w:rsidRPr="009E648A">
        <w:t>The minimum temperatures recorded at Mt Hotham one week wer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98"/>
        <w:gridCol w:w="1209"/>
        <w:gridCol w:w="1208"/>
        <w:gridCol w:w="1365"/>
        <w:gridCol w:w="1228"/>
        <w:gridCol w:w="1163"/>
        <w:gridCol w:w="1221"/>
        <w:gridCol w:w="1188"/>
      </w:tblGrid>
      <w:tr w:rsidR="00993990" w:rsidRPr="00993990" w14:paraId="4F36A0C0" w14:textId="77777777" w:rsidTr="00735909">
        <w:tc>
          <w:tcPr>
            <w:tcW w:w="1498" w:type="dxa"/>
          </w:tcPr>
          <w:p w14:paraId="2F8B6FF3" w14:textId="77777777" w:rsidR="00993990" w:rsidRPr="00993990" w:rsidRDefault="00993990" w:rsidP="00056A25">
            <w:pPr>
              <w:pStyle w:val="Ptabletext"/>
              <w:jc w:val="left"/>
            </w:pPr>
            <w:r w:rsidRPr="00993990">
              <w:t>Day</w:t>
            </w:r>
          </w:p>
        </w:tc>
        <w:tc>
          <w:tcPr>
            <w:tcW w:w="1209" w:type="dxa"/>
          </w:tcPr>
          <w:p w14:paraId="13527939" w14:textId="77777777" w:rsidR="00993990" w:rsidRPr="00993990" w:rsidRDefault="00993990" w:rsidP="00993990">
            <w:pPr>
              <w:pStyle w:val="Ptabletext"/>
            </w:pPr>
            <w:r w:rsidRPr="00993990">
              <w:t>Monday</w:t>
            </w:r>
          </w:p>
        </w:tc>
        <w:tc>
          <w:tcPr>
            <w:tcW w:w="1208" w:type="dxa"/>
          </w:tcPr>
          <w:p w14:paraId="5E013F2B" w14:textId="77777777" w:rsidR="00993990" w:rsidRPr="00993990" w:rsidRDefault="00993990" w:rsidP="00993990">
            <w:pPr>
              <w:pStyle w:val="Ptabletext"/>
            </w:pPr>
            <w:r w:rsidRPr="00993990">
              <w:t>Tuesday</w:t>
            </w:r>
          </w:p>
        </w:tc>
        <w:tc>
          <w:tcPr>
            <w:tcW w:w="1365" w:type="dxa"/>
          </w:tcPr>
          <w:p w14:paraId="70E14F0D" w14:textId="77777777" w:rsidR="00993990" w:rsidRPr="00993990" w:rsidRDefault="00993990" w:rsidP="00993990">
            <w:pPr>
              <w:pStyle w:val="Ptabletext"/>
            </w:pPr>
            <w:r w:rsidRPr="00993990">
              <w:t>Wednesday</w:t>
            </w:r>
          </w:p>
        </w:tc>
        <w:tc>
          <w:tcPr>
            <w:tcW w:w="1228" w:type="dxa"/>
          </w:tcPr>
          <w:p w14:paraId="0EA29E49" w14:textId="77777777" w:rsidR="00993990" w:rsidRPr="00993990" w:rsidRDefault="00993990" w:rsidP="00993990">
            <w:pPr>
              <w:pStyle w:val="Ptabletext"/>
            </w:pPr>
            <w:r w:rsidRPr="00993990">
              <w:t>Thursday</w:t>
            </w:r>
          </w:p>
        </w:tc>
        <w:tc>
          <w:tcPr>
            <w:tcW w:w="1163" w:type="dxa"/>
          </w:tcPr>
          <w:p w14:paraId="0F9F140A" w14:textId="77777777" w:rsidR="00993990" w:rsidRPr="00993990" w:rsidRDefault="00993990" w:rsidP="00993990">
            <w:pPr>
              <w:pStyle w:val="Ptabletext"/>
            </w:pPr>
            <w:r w:rsidRPr="00993990">
              <w:t>Friday</w:t>
            </w:r>
          </w:p>
        </w:tc>
        <w:tc>
          <w:tcPr>
            <w:tcW w:w="1221" w:type="dxa"/>
          </w:tcPr>
          <w:p w14:paraId="64D07BFA" w14:textId="77777777" w:rsidR="00993990" w:rsidRPr="00993990" w:rsidRDefault="00993990" w:rsidP="00993990">
            <w:pPr>
              <w:pStyle w:val="Ptabletext"/>
            </w:pPr>
            <w:r w:rsidRPr="00993990">
              <w:t>Saturday</w:t>
            </w:r>
          </w:p>
        </w:tc>
        <w:tc>
          <w:tcPr>
            <w:tcW w:w="1188" w:type="dxa"/>
          </w:tcPr>
          <w:p w14:paraId="2D311670" w14:textId="77777777" w:rsidR="00993990" w:rsidRPr="00993990" w:rsidRDefault="00993990" w:rsidP="00993990">
            <w:pPr>
              <w:pStyle w:val="Ptabletext"/>
            </w:pPr>
            <w:r w:rsidRPr="00993990">
              <w:t>Sunday</w:t>
            </w:r>
          </w:p>
        </w:tc>
      </w:tr>
      <w:tr w:rsidR="00993990" w:rsidRPr="00993990" w14:paraId="10BB442C" w14:textId="77777777" w:rsidTr="00735909">
        <w:tc>
          <w:tcPr>
            <w:tcW w:w="1498" w:type="dxa"/>
          </w:tcPr>
          <w:p w14:paraId="7DC1CC53" w14:textId="77777777" w:rsidR="00993990" w:rsidRPr="00993990" w:rsidRDefault="00993990" w:rsidP="00056A25">
            <w:pPr>
              <w:pStyle w:val="Ptabletext"/>
              <w:jc w:val="left"/>
            </w:pPr>
            <w:r w:rsidRPr="00993990">
              <w:t>Temperature</w:t>
            </w:r>
          </w:p>
        </w:tc>
        <w:tc>
          <w:tcPr>
            <w:tcW w:w="1209" w:type="dxa"/>
          </w:tcPr>
          <w:p w14:paraId="0EC87F8C" w14:textId="2A0A25E2" w:rsidR="00993990" w:rsidRPr="00993990" w:rsidRDefault="007E497C" w:rsidP="00993990">
            <w:pPr>
              <w:pStyle w:val="Ptabletext"/>
            </w:pPr>
            <w:r>
              <w:t>-3</w:t>
            </w:r>
            <w:r w:rsidR="00993990" w:rsidRPr="00993990">
              <w:sym w:font="Symbol" w:char="F0B0"/>
            </w:r>
          </w:p>
        </w:tc>
        <w:tc>
          <w:tcPr>
            <w:tcW w:w="1208" w:type="dxa"/>
          </w:tcPr>
          <w:p w14:paraId="3CD1C6D8" w14:textId="04031E15" w:rsidR="00993990" w:rsidRPr="00993990" w:rsidRDefault="007E497C" w:rsidP="00993990">
            <w:pPr>
              <w:pStyle w:val="Ptabletext"/>
            </w:pPr>
            <w:r>
              <w:t>-11</w:t>
            </w:r>
            <w:r w:rsidR="00993990" w:rsidRPr="00993990">
              <w:sym w:font="Symbol" w:char="F0B0"/>
            </w:r>
          </w:p>
        </w:tc>
        <w:tc>
          <w:tcPr>
            <w:tcW w:w="1365" w:type="dxa"/>
          </w:tcPr>
          <w:p w14:paraId="56C63405" w14:textId="1DCCB590" w:rsidR="00993990" w:rsidRPr="00993990" w:rsidRDefault="007E497C" w:rsidP="00993990">
            <w:pPr>
              <w:pStyle w:val="Ptabletext"/>
            </w:pPr>
            <w:r>
              <w:t>1</w:t>
            </w:r>
            <w:r w:rsidR="00993990" w:rsidRPr="00993990">
              <w:sym w:font="Symbol" w:char="F0B0"/>
            </w:r>
          </w:p>
        </w:tc>
        <w:tc>
          <w:tcPr>
            <w:tcW w:w="1228" w:type="dxa"/>
          </w:tcPr>
          <w:p w14:paraId="0CC67EB5" w14:textId="2260FE14" w:rsidR="00993990" w:rsidRPr="00993990" w:rsidRDefault="007E497C" w:rsidP="00993990">
            <w:pPr>
              <w:pStyle w:val="Ptabletext"/>
            </w:pPr>
            <w:r>
              <w:t>2</w:t>
            </w:r>
            <w:r w:rsidR="00993990" w:rsidRPr="00993990">
              <w:sym w:font="Symbol" w:char="F0B0"/>
            </w:r>
          </w:p>
        </w:tc>
        <w:tc>
          <w:tcPr>
            <w:tcW w:w="1163" w:type="dxa"/>
          </w:tcPr>
          <w:p w14:paraId="35F7A5E5" w14:textId="63631B40" w:rsidR="00993990" w:rsidRPr="00993990" w:rsidRDefault="007E497C" w:rsidP="00993990">
            <w:pPr>
              <w:pStyle w:val="Ptabletext"/>
            </w:pPr>
            <w:r>
              <w:t>0</w:t>
            </w:r>
            <w:r w:rsidR="00993990" w:rsidRPr="00993990">
              <w:sym w:font="Symbol" w:char="F0B0"/>
            </w:r>
          </w:p>
        </w:tc>
        <w:tc>
          <w:tcPr>
            <w:tcW w:w="1221" w:type="dxa"/>
          </w:tcPr>
          <w:p w14:paraId="78A4083F" w14:textId="2109F507" w:rsidR="00993990" w:rsidRPr="00993990" w:rsidRDefault="007E497C" w:rsidP="00993990">
            <w:pPr>
              <w:pStyle w:val="Ptabletext"/>
            </w:pPr>
            <w:r>
              <w:t>-5</w:t>
            </w:r>
            <w:r w:rsidR="00993990" w:rsidRPr="00993990">
              <w:sym w:font="Symbol" w:char="F0B0"/>
            </w:r>
          </w:p>
        </w:tc>
        <w:tc>
          <w:tcPr>
            <w:tcW w:w="1188" w:type="dxa"/>
          </w:tcPr>
          <w:p w14:paraId="47DD52B8" w14:textId="77777777" w:rsidR="00993990" w:rsidRPr="00993990" w:rsidRDefault="00993990" w:rsidP="00993990">
            <w:pPr>
              <w:pStyle w:val="Ptabletext"/>
            </w:pPr>
            <w:r w:rsidRPr="00993990">
              <w:t>-1</w:t>
            </w:r>
            <w:r w:rsidRPr="00993990">
              <w:sym w:font="Symbol" w:char="F0B0"/>
            </w:r>
          </w:p>
        </w:tc>
      </w:tr>
    </w:tbl>
    <w:p w14:paraId="73445C82" w14:textId="77777777" w:rsidR="00993990" w:rsidRPr="009E648A" w:rsidRDefault="00993990" w:rsidP="00993990">
      <w:pPr>
        <w:pStyle w:val="Pquestiontextmainstem"/>
      </w:pPr>
    </w:p>
    <w:p w14:paraId="209DE4CF" w14:textId="6E31A81D" w:rsidR="00993990" w:rsidRPr="009E648A" w:rsidRDefault="00B8317F" w:rsidP="00B30E0D">
      <w:pPr>
        <w:pStyle w:val="Pquestiontextpartsa"/>
      </w:pPr>
      <w:r w:rsidRPr="00B8317F">
        <w:rPr>
          <w:rStyle w:val="Cquestionpartlabelbold"/>
        </w:rPr>
        <w:t>(a)</w:t>
      </w:r>
      <w:r>
        <w:rPr>
          <w:rStyle w:val="Cquestionpartlabelbold"/>
        </w:rPr>
        <w:tab/>
      </w:r>
      <w:r w:rsidR="00993990" w:rsidRPr="009E648A">
        <w:t>Which day had the lowest minimum temperature? _______________</w:t>
      </w:r>
    </w:p>
    <w:p w14:paraId="645F9D28" w14:textId="071580A8" w:rsidR="00993990" w:rsidRPr="009E648A" w:rsidRDefault="00B8317F" w:rsidP="00B30E0D">
      <w:pPr>
        <w:pStyle w:val="Pquestiontextpartsa"/>
      </w:pPr>
      <w:r w:rsidRPr="00B8317F">
        <w:rPr>
          <w:rStyle w:val="Cquestionpartlabelbold"/>
        </w:rPr>
        <w:t>(b)</w:t>
      </w:r>
      <w:r>
        <w:rPr>
          <w:rStyle w:val="Cquestionpartlabelbold"/>
        </w:rPr>
        <w:tab/>
      </w:r>
      <w:r w:rsidR="00993990" w:rsidRPr="009E648A">
        <w:t>Which day recorded the highest minimum temperature? _______________</w:t>
      </w:r>
    </w:p>
    <w:p w14:paraId="1A475219" w14:textId="3D254480" w:rsidR="00635750" w:rsidRDefault="00B8317F" w:rsidP="00B30E0D">
      <w:pPr>
        <w:pStyle w:val="Pquestiontextpartsa"/>
      </w:pPr>
      <w:r w:rsidRPr="00B8317F">
        <w:rPr>
          <w:rStyle w:val="Cquestionpartlabelbold"/>
        </w:rPr>
        <w:t>(c)</w:t>
      </w:r>
      <w:r>
        <w:rPr>
          <w:rStyle w:val="Cquestionpartlabelbold"/>
        </w:rPr>
        <w:tab/>
      </w:r>
      <w:r w:rsidR="00993990" w:rsidRPr="009E648A">
        <w:t>Between which two days did the biggest change in temperature occur and what was it? _______________</w:t>
      </w:r>
    </w:p>
    <w:p w14:paraId="147C54A2" w14:textId="6AA4EF31" w:rsidR="00993990" w:rsidRDefault="00993990" w:rsidP="00635750">
      <w:pPr>
        <w:pStyle w:val="Pquestionheadingsx"/>
      </w:pPr>
      <w:r>
        <w:t>Question 15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2]</w:t>
      </w:r>
    </w:p>
    <w:p w14:paraId="7AA70539" w14:textId="77777777" w:rsidR="00976762" w:rsidRDefault="00735909" w:rsidP="00735909">
      <w:pPr>
        <w:pStyle w:val="Pquestiontextmainstem"/>
      </w:pPr>
      <w:r>
        <w:t xml:space="preserve">A sports store is selling </w:t>
      </w:r>
      <w:r w:rsidR="007E497C">
        <w:t>squash racquets</w:t>
      </w:r>
      <w:r>
        <w:t xml:space="preserve"> at below ‘cost price’ (the price that the store bought them for). </w:t>
      </w:r>
      <w:r w:rsidR="007E497C">
        <w:t>The racquets</w:t>
      </w:r>
      <w:r>
        <w:t xml:space="preserve"> were bought for $9</w:t>
      </w:r>
      <w:r w:rsidR="00976762">
        <w:t>8</w:t>
      </w:r>
      <w:r>
        <w:t xml:space="preserve"> and sol</w:t>
      </w:r>
      <w:r w:rsidR="00976762">
        <w:t>d for $60</w:t>
      </w:r>
      <w:r>
        <w:t xml:space="preserve"> in the sale.</w:t>
      </w:r>
      <w:r w:rsidR="00976762">
        <w:t xml:space="preserve"> </w:t>
      </w:r>
    </w:p>
    <w:p w14:paraId="36054F90" w14:textId="7480438E" w:rsidR="00735909" w:rsidRDefault="00735909" w:rsidP="00735909">
      <w:pPr>
        <w:pStyle w:val="Pquestiontextmainstem"/>
      </w:pPr>
      <w:r>
        <w:t xml:space="preserve">Find the loss made when </w:t>
      </w:r>
      <w:r w:rsidR="00542710">
        <w:t>15</w:t>
      </w:r>
      <w:r>
        <w:t xml:space="preserve"> </w:t>
      </w:r>
      <w:r w:rsidR="00976762">
        <w:t>racquets</w:t>
      </w:r>
      <w:r>
        <w:t xml:space="preserve"> </w:t>
      </w:r>
      <w:r w:rsidR="00976762">
        <w:t>are</w:t>
      </w:r>
      <w:r>
        <w:t xml:space="preserve"> sold in the sale.</w:t>
      </w:r>
    </w:p>
    <w:p w14:paraId="6362BF60" w14:textId="6C17E721" w:rsidR="00993990" w:rsidRDefault="00993990" w:rsidP="00993990">
      <w:pPr>
        <w:pStyle w:val="Pquestiontextmainstem"/>
      </w:pPr>
    </w:p>
    <w:p w14:paraId="332F98E0" w14:textId="77777777" w:rsidR="00735909" w:rsidRPr="009E648A" w:rsidRDefault="00735909" w:rsidP="00993990">
      <w:pPr>
        <w:pStyle w:val="Pquestiontextmainstem"/>
      </w:pPr>
    </w:p>
    <w:p w14:paraId="54792648" w14:textId="2E98D145" w:rsidR="00993990" w:rsidRDefault="00993990" w:rsidP="00735909">
      <w:pPr>
        <w:pStyle w:val="Pquestionheadingsx"/>
      </w:pPr>
      <w:r>
        <w:t>Question 16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2]</w:t>
      </w:r>
    </w:p>
    <w:p w14:paraId="324A68EF" w14:textId="79E60BFF" w:rsidR="00993990" w:rsidRDefault="00993990" w:rsidP="00993990">
      <w:pPr>
        <w:pStyle w:val="Pquestiontextmainstem"/>
      </w:pPr>
      <w:r w:rsidRPr="009E648A">
        <w:t xml:space="preserve">A six-sided die has </w:t>
      </w:r>
      <w:r w:rsidR="00976762">
        <w:t xml:space="preserve">the </w:t>
      </w:r>
      <w:r w:rsidRPr="009E648A">
        <w:t xml:space="preserve">letters A, B, C, D, E and F on </w:t>
      </w:r>
      <w:r w:rsidR="00735909">
        <w:t>its</w:t>
      </w:r>
      <w:r w:rsidRPr="009E648A">
        <w:t xml:space="preserve"> face</w:t>
      </w:r>
      <w:r w:rsidR="00735909">
        <w:t>s</w:t>
      </w:r>
      <w:r w:rsidRPr="009E648A">
        <w:t xml:space="preserve">. A is worth 1 point, B is worth -2 points, C is </w:t>
      </w:r>
      <w:r w:rsidR="00976762">
        <w:t xml:space="preserve">worth </w:t>
      </w:r>
      <w:r w:rsidRPr="009E648A">
        <w:t xml:space="preserve">3 points, D is </w:t>
      </w:r>
      <w:r w:rsidR="00976762">
        <w:t xml:space="preserve">worth </w:t>
      </w:r>
      <w:r w:rsidRPr="009E648A">
        <w:t xml:space="preserve">-4 points, E is </w:t>
      </w:r>
      <w:r w:rsidR="00976762">
        <w:t xml:space="preserve">worth </w:t>
      </w:r>
      <w:r w:rsidRPr="009E648A">
        <w:t xml:space="preserve">7 points and F is </w:t>
      </w:r>
      <w:r w:rsidR="00976762">
        <w:t xml:space="preserve">worth </w:t>
      </w:r>
      <w:r w:rsidRPr="009E648A">
        <w:t xml:space="preserve">-3 points. Find the </w:t>
      </w:r>
      <w:r w:rsidR="00670E67">
        <w:t>total score</w:t>
      </w:r>
      <w:r w:rsidRPr="009E648A">
        <w:t xml:space="preserve"> for the following rolls</w:t>
      </w:r>
      <w:r w:rsidR="00735909">
        <w:t>:</w:t>
      </w:r>
      <w:r w:rsidR="00674C42">
        <w:t xml:space="preserve"> B, B</w:t>
      </w:r>
      <w:r w:rsidRPr="009E648A">
        <w:t xml:space="preserve">, </w:t>
      </w:r>
      <w:r w:rsidR="00674C42">
        <w:t>B</w:t>
      </w:r>
      <w:r w:rsidRPr="009E648A">
        <w:t xml:space="preserve">, </w:t>
      </w:r>
      <w:r w:rsidR="00674C42">
        <w:t>E</w:t>
      </w:r>
      <w:r w:rsidRPr="009E648A">
        <w:t xml:space="preserve">, F, </w:t>
      </w:r>
      <w:r w:rsidR="00674C42">
        <w:t>B</w:t>
      </w:r>
      <w:r w:rsidR="00735909">
        <w:t>.</w:t>
      </w:r>
    </w:p>
    <w:p w14:paraId="323CF9F6" w14:textId="77777777" w:rsidR="00735909" w:rsidRDefault="00735909" w:rsidP="00993990">
      <w:pPr>
        <w:pStyle w:val="Pquestiontextmainstem"/>
      </w:pPr>
    </w:p>
    <w:p w14:paraId="198164C0" w14:textId="77777777" w:rsidR="00735909" w:rsidRDefault="00735909" w:rsidP="00993990">
      <w:pPr>
        <w:pStyle w:val="Pquestiontextmainstem"/>
      </w:pPr>
    </w:p>
    <w:p w14:paraId="37A109D3" w14:textId="5E849A36" w:rsidR="00993990" w:rsidRDefault="00993990" w:rsidP="00735909">
      <w:pPr>
        <w:pStyle w:val="Pquestionheadingsx"/>
      </w:pPr>
      <w:r>
        <w:t>Question 17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3]</w:t>
      </w:r>
    </w:p>
    <w:p w14:paraId="3871B35C" w14:textId="412E9112" w:rsidR="00993990" w:rsidRDefault="00993990" w:rsidP="00993990">
      <w:pPr>
        <w:pStyle w:val="Pquestiontextmainstem"/>
      </w:pPr>
      <w:r w:rsidRPr="009E648A">
        <w:t xml:space="preserve">A group of </w:t>
      </w:r>
      <w:r w:rsidR="00674C42">
        <w:t>4</w:t>
      </w:r>
      <w:r w:rsidRPr="009E648A">
        <w:t xml:space="preserve"> people loses $2</w:t>
      </w:r>
      <w:r w:rsidR="00674C42">
        <w:t>140</w:t>
      </w:r>
      <w:r w:rsidRPr="009E648A">
        <w:t xml:space="preserve"> buying ticket</w:t>
      </w:r>
      <w:r w:rsidR="00735909">
        <w:t>s</w:t>
      </w:r>
      <w:r w:rsidRPr="009E648A">
        <w:t xml:space="preserve"> in </w:t>
      </w:r>
      <w:r w:rsidR="00735909">
        <w:t>a</w:t>
      </w:r>
      <w:r w:rsidRPr="009E648A">
        <w:t xml:space="preserve"> lottery.</w:t>
      </w:r>
      <w:r w:rsidR="0086081F">
        <w:t xml:space="preserve"> Write</w:t>
      </w:r>
      <w:r w:rsidRPr="009E648A">
        <w:t xml:space="preserve"> each person’s share of the loss as an integer.</w:t>
      </w:r>
    </w:p>
    <w:p w14:paraId="7D99E4ED" w14:textId="77777777" w:rsidR="00735909" w:rsidRDefault="00735909" w:rsidP="00993990">
      <w:pPr>
        <w:pStyle w:val="Pquestiontextmainstem"/>
      </w:pPr>
    </w:p>
    <w:p w14:paraId="13F0511C" w14:textId="77777777" w:rsidR="00735909" w:rsidRDefault="00735909" w:rsidP="00993990">
      <w:pPr>
        <w:pStyle w:val="Pquestiontextmainstem"/>
      </w:pPr>
    </w:p>
    <w:p w14:paraId="201CF9DD" w14:textId="56699F8C" w:rsidR="00993990" w:rsidRDefault="00993990" w:rsidP="00735909">
      <w:pPr>
        <w:pStyle w:val="Pquestionheadingsx"/>
      </w:pPr>
      <w:r>
        <w:t>Question 18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3]</w:t>
      </w:r>
    </w:p>
    <w:p w14:paraId="38F50BE8" w14:textId="7E84949E" w:rsidR="00993990" w:rsidRPr="000D657F" w:rsidRDefault="00993990" w:rsidP="00993990">
      <w:pPr>
        <w:pStyle w:val="Pquestiontextmainstem"/>
      </w:pPr>
      <w:r w:rsidRPr="009E648A">
        <w:t>A company made a loss for the year of $</w:t>
      </w:r>
      <w:r w:rsidR="00674C42">
        <w:t>2 220</w:t>
      </w:r>
      <w:r w:rsidRPr="009E648A">
        <w:t xml:space="preserve"> 000.</w:t>
      </w:r>
      <w:r w:rsidR="0086081F">
        <w:t xml:space="preserve"> Write</w:t>
      </w:r>
      <w:r w:rsidRPr="009E648A">
        <w:t xml:space="preserve"> the amount that the company lost each month as a directed number</w:t>
      </w:r>
      <w:r w:rsidRPr="000D657F">
        <w:t>.</w:t>
      </w:r>
    </w:p>
    <w:p w14:paraId="3954C314" w14:textId="7CFAB4BF" w:rsidR="00993990" w:rsidRDefault="00993990" w:rsidP="00993990">
      <w:pPr>
        <w:pStyle w:val="Pquestiontextmainstem"/>
      </w:pPr>
    </w:p>
    <w:p w14:paraId="05646023" w14:textId="77777777" w:rsidR="00735909" w:rsidRPr="009E648A" w:rsidRDefault="00735909" w:rsidP="00993990">
      <w:pPr>
        <w:pStyle w:val="Pquestiontextmainstem"/>
      </w:pPr>
    </w:p>
    <w:p w14:paraId="2D1A9959" w14:textId="4FC88ED3" w:rsidR="00993990" w:rsidRDefault="00993990" w:rsidP="00735909">
      <w:pPr>
        <w:pStyle w:val="Pquestionheadingsx"/>
      </w:pPr>
      <w:r>
        <w:t>Question 19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3]</w:t>
      </w:r>
    </w:p>
    <w:p w14:paraId="63118309" w14:textId="0572AD9F" w:rsidR="00993990" w:rsidRDefault="0086081F" w:rsidP="00993990">
      <w:pPr>
        <w:pStyle w:val="Pquestiontextmainstem"/>
      </w:pPr>
      <w:r>
        <w:t>The temperature inside a freezer fell from 1</w:t>
      </w:r>
      <w:r w:rsidR="00674C42">
        <w:t>2</w:t>
      </w:r>
      <w:r w:rsidR="00E846C5">
        <w:t> </w:t>
      </w:r>
      <w:r>
        <w:t>°C at 6 pm to -</w:t>
      </w:r>
      <w:r w:rsidR="00674C42">
        <w:t>12</w:t>
      </w:r>
      <w:r w:rsidR="00E846C5">
        <w:t> </w:t>
      </w:r>
      <w:r>
        <w:t xml:space="preserve">°C at </w:t>
      </w:r>
      <w:r w:rsidR="00674C42">
        <w:t>2</w:t>
      </w:r>
      <w:r>
        <w:t xml:space="preserve"> am. Find the average change in temperature per hour by dividing the overall temperature change by the number of hours.</w:t>
      </w:r>
    </w:p>
    <w:p w14:paraId="680F8CF9" w14:textId="77777777" w:rsidR="0086081F" w:rsidRDefault="0086081F" w:rsidP="00993990">
      <w:pPr>
        <w:pStyle w:val="Pquestiontextmainstem"/>
      </w:pPr>
    </w:p>
    <w:p w14:paraId="37A02DEF" w14:textId="77777777" w:rsidR="0086081F" w:rsidRDefault="0086081F" w:rsidP="00993990">
      <w:pPr>
        <w:pStyle w:val="Pquestiontextmainstem"/>
      </w:pPr>
    </w:p>
    <w:p w14:paraId="028E765A" w14:textId="77777777" w:rsidR="0086081F" w:rsidRDefault="0086081F" w:rsidP="0086081F">
      <w:pPr>
        <w:pStyle w:val="Pquestionheadingsx"/>
      </w:pPr>
      <w:r>
        <w:lastRenderedPageBreak/>
        <w:t>Question 20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.4]</w:t>
      </w:r>
    </w:p>
    <w:p w14:paraId="5B5769AB" w14:textId="77777777" w:rsidR="00993990" w:rsidRPr="009E648A" w:rsidRDefault="00993990" w:rsidP="00993990">
      <w:pPr>
        <w:pStyle w:val="Pquestiontextmainstem"/>
      </w:pPr>
      <w:r>
        <w:t>Evaluate the following.</w:t>
      </w:r>
    </w:p>
    <w:p w14:paraId="43D7BD79" w14:textId="2330E9B3" w:rsidR="00635750" w:rsidRDefault="00B8317F" w:rsidP="00635750">
      <w:pPr>
        <w:pStyle w:val="Pquestiontextpartsa"/>
      </w:pPr>
      <w:r w:rsidRPr="00B8317F">
        <w:rPr>
          <w:rStyle w:val="Cquestionpartlabelbold"/>
        </w:rPr>
        <w:t>(a)</w:t>
      </w:r>
      <w:r>
        <w:rPr>
          <w:rStyle w:val="Cquestionpartlabelbold"/>
        </w:rPr>
        <w:tab/>
      </w:r>
      <w:r w:rsidR="00674C42" w:rsidRPr="004B03EC">
        <w:t>15 – 19 × -2 + (-2)</w:t>
      </w:r>
      <w:r w:rsidR="00674C42" w:rsidRPr="00674C42">
        <w:rPr>
          <w:vertAlign w:val="superscript"/>
        </w:rPr>
        <w:t>2</w:t>
      </w:r>
      <w:r w:rsidR="00635750">
        <w:tab/>
      </w:r>
      <w:r w:rsidR="00635750">
        <w:tab/>
      </w:r>
      <w:r w:rsidR="00635750">
        <w:tab/>
      </w:r>
      <w:r w:rsidR="00635750" w:rsidRPr="00B8317F">
        <w:rPr>
          <w:rStyle w:val="Cquestionpartlabelbold"/>
        </w:rPr>
        <w:t>(b)</w:t>
      </w:r>
      <w:r w:rsidR="00D83792">
        <w:rPr>
          <w:rStyle w:val="Cquestionpartlabelbold"/>
        </w:rPr>
        <w:t xml:space="preserve">  </w:t>
      </w:r>
      <w:r w:rsidR="00635750" w:rsidRPr="004B03EC">
        <w:t>-2 × -11 – (-24 ÷ -3) + (-4)</w:t>
      </w:r>
    </w:p>
    <w:p w14:paraId="01840058" w14:textId="07117590" w:rsidR="00993990" w:rsidRPr="00635750" w:rsidRDefault="00993990" w:rsidP="00674C42">
      <w:pPr>
        <w:pStyle w:val="Pquestiontextpartsa"/>
      </w:pPr>
    </w:p>
    <w:p w14:paraId="69D2B1B4" w14:textId="77777777" w:rsidR="0086081F" w:rsidRDefault="0086081F" w:rsidP="00993990">
      <w:pPr>
        <w:pStyle w:val="Pquestiontextmainstem"/>
      </w:pPr>
    </w:p>
    <w:p w14:paraId="52F83D87" w14:textId="77777777" w:rsidR="0086081F" w:rsidRDefault="0086081F" w:rsidP="00993990">
      <w:pPr>
        <w:pStyle w:val="Pquestiontextmainstem"/>
      </w:pPr>
    </w:p>
    <w:p w14:paraId="3BF76FC9" w14:textId="400DDD27" w:rsidR="00993990" w:rsidRPr="009E648A" w:rsidRDefault="00993990" w:rsidP="00993990">
      <w:pPr>
        <w:pStyle w:val="Pquestiontextmainstem"/>
      </w:pPr>
    </w:p>
    <w:p w14:paraId="1E884365" w14:textId="77777777" w:rsidR="00993990" w:rsidRPr="009E648A" w:rsidRDefault="00993990" w:rsidP="00993990">
      <w:pPr>
        <w:pStyle w:val="Pquestiontextmainstem"/>
      </w:pPr>
    </w:p>
    <w:p w14:paraId="4B022572" w14:textId="77777777" w:rsidR="0086081F" w:rsidRDefault="0086081F" w:rsidP="0086081F">
      <w:pPr>
        <w:pStyle w:val="Pquestionheadingsx"/>
      </w:pPr>
      <w:r>
        <w:t>Question 21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1.4]</w:t>
      </w:r>
    </w:p>
    <w:p w14:paraId="2BC73829" w14:textId="6543D026" w:rsidR="00993990" w:rsidRDefault="00993990" w:rsidP="00993990">
      <w:pPr>
        <w:pStyle w:val="Pquestiontextmainstem"/>
      </w:pPr>
      <w:r w:rsidRPr="009E648A">
        <w:t>A company made a loss of $</w:t>
      </w:r>
      <w:r w:rsidR="00674C42">
        <w:t>6</w:t>
      </w:r>
      <w:r w:rsidRPr="009E648A">
        <w:t xml:space="preserve"> million per month for </w:t>
      </w:r>
      <w:r w:rsidR="00674C42">
        <w:t>4</w:t>
      </w:r>
      <w:r w:rsidRPr="009E648A">
        <w:t xml:space="preserve"> months and then made a profit of $</w:t>
      </w:r>
      <w:r w:rsidR="00674C42">
        <w:t>2</w:t>
      </w:r>
      <w:r w:rsidRPr="009E648A">
        <w:t xml:space="preserve"> million per month for </w:t>
      </w:r>
      <w:r w:rsidR="00674C42">
        <w:t>8</w:t>
      </w:r>
      <w:r w:rsidRPr="009E648A">
        <w:t xml:space="preserve"> months. What was the company’s </w:t>
      </w:r>
      <w:r w:rsidR="0086081F">
        <w:t xml:space="preserve">final </w:t>
      </w:r>
      <w:r w:rsidRPr="009E648A">
        <w:t xml:space="preserve">result for the </w:t>
      </w:r>
      <w:r w:rsidR="0086081F">
        <w:t xml:space="preserve">end of the </w:t>
      </w:r>
      <w:r w:rsidRPr="009E648A">
        <w:t>year?</w:t>
      </w:r>
    </w:p>
    <w:p w14:paraId="14C23ACA" w14:textId="77777777" w:rsidR="00993990" w:rsidRDefault="00993990" w:rsidP="00993990">
      <w:pPr>
        <w:pStyle w:val="Pquestiontextmainstem"/>
      </w:pPr>
    </w:p>
    <w:p w14:paraId="152C3B8B" w14:textId="77777777" w:rsidR="00B8317F" w:rsidRDefault="00B8317F" w:rsidP="00993990">
      <w:pPr>
        <w:pStyle w:val="Pquestiontextmainstem"/>
      </w:pPr>
    </w:p>
    <w:p w14:paraId="39DA87A1" w14:textId="77777777" w:rsidR="00056A25" w:rsidRDefault="00056A25" w:rsidP="00993990">
      <w:pPr>
        <w:pStyle w:val="Pquestiontextmainstem"/>
      </w:pPr>
    </w:p>
    <w:p w14:paraId="197FA040" w14:textId="77777777" w:rsidR="0086081F" w:rsidRDefault="0086081F" w:rsidP="0086081F">
      <w:pPr>
        <w:pStyle w:val="Pquestionheadingsx"/>
      </w:pPr>
      <w:r>
        <w:t>Question 22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.5]</w:t>
      </w:r>
    </w:p>
    <w:p w14:paraId="65F7E6D0" w14:textId="77777777" w:rsidR="00993990" w:rsidRPr="000D657F" w:rsidRDefault="00993990" w:rsidP="00993990">
      <w:pPr>
        <w:pStyle w:val="Pquestiontextmainstem"/>
      </w:pPr>
      <w:r w:rsidRPr="000D657F">
        <w:t>Evaluate the following.</w:t>
      </w:r>
    </w:p>
    <w:p w14:paraId="0F98EFFF" w14:textId="0A30FEE1" w:rsidR="00635750" w:rsidRPr="000D657F" w:rsidRDefault="00B8317F" w:rsidP="00635750">
      <w:pPr>
        <w:pStyle w:val="Pquestiontextpartsa"/>
      </w:pPr>
      <w:r w:rsidRPr="00B8317F">
        <w:rPr>
          <w:rStyle w:val="Cquestionpartlabelbold"/>
        </w:rPr>
        <w:t>(a)</w:t>
      </w:r>
      <w:r>
        <w:rPr>
          <w:rStyle w:val="Cquestionpartlabelbold"/>
        </w:rPr>
        <w:tab/>
      </w:r>
      <w:r w:rsidR="00993990" w:rsidRPr="000D657F">
        <w:t>(-</w:t>
      </w:r>
      <w:r w:rsidR="00674C42">
        <w:t>3</w:t>
      </w:r>
      <w:r w:rsidR="00993990" w:rsidRPr="000D657F">
        <w:t>)</w:t>
      </w:r>
      <w:r w:rsidR="00993990" w:rsidRPr="00BC1D9F">
        <w:rPr>
          <w:vertAlign w:val="superscript"/>
        </w:rPr>
        <w:t xml:space="preserve">2 </w:t>
      </w:r>
      <w:r w:rsidR="00993990" w:rsidRPr="009E648A">
        <w:rPr>
          <w:position w:val="-4"/>
        </w:rPr>
        <w:object w:dxaOrig="180" w:dyaOrig="200" w14:anchorId="5B18B81F">
          <v:shape id="_x0000_i1028" type="#_x0000_t75" style="width:9.35pt;height:9.35pt" o:ole="">
            <v:imagedata r:id="rId14" o:title=""/>
          </v:shape>
          <o:OLEObject Type="Embed" ProgID="Equation.DSMT4" ShapeID="_x0000_i1028" DrawAspect="Content" ObjectID="_1540561430" r:id="rId15"/>
        </w:object>
      </w:r>
      <w:r w:rsidR="00993990" w:rsidRPr="000D657F">
        <w:t xml:space="preserve"> (</w:t>
      </w:r>
      <w:r w:rsidR="00674C42">
        <w:t>3</w:t>
      </w:r>
      <w:r w:rsidR="00993990" w:rsidRPr="000D657F">
        <w:t>)</w:t>
      </w:r>
      <w:r w:rsidR="00993990" w:rsidRPr="00BC1D9F">
        <w:rPr>
          <w:vertAlign w:val="superscript"/>
        </w:rPr>
        <w:t>3</w:t>
      </w:r>
      <w:r w:rsidR="00993990" w:rsidRPr="009E648A">
        <w:tab/>
      </w:r>
      <w:r w:rsidR="00993990" w:rsidRPr="009E648A">
        <w:tab/>
      </w:r>
      <w:r w:rsidR="00635750">
        <w:tab/>
      </w:r>
      <w:r w:rsidR="00635750">
        <w:tab/>
      </w:r>
      <w:r w:rsidR="00635750">
        <w:tab/>
      </w:r>
      <w:r w:rsidR="00635750" w:rsidRPr="00B8317F">
        <w:rPr>
          <w:rStyle w:val="Cquestionpartlabelbold"/>
        </w:rPr>
        <w:t>(b)</w:t>
      </w:r>
      <w:r w:rsidR="00D83792">
        <w:rPr>
          <w:rStyle w:val="Cquestionpartlabelbold"/>
        </w:rPr>
        <w:t xml:space="preserve">  </w:t>
      </w:r>
      <w:r w:rsidR="00635750" w:rsidRPr="000D657F">
        <w:t>(</w:t>
      </w:r>
      <w:r w:rsidR="00635750">
        <w:t>2</w:t>
      </w:r>
      <w:r w:rsidR="00635750" w:rsidRPr="00BC1D9F">
        <w:rPr>
          <w:vertAlign w:val="superscript"/>
        </w:rPr>
        <w:t xml:space="preserve">3 </w:t>
      </w:r>
      <w:r w:rsidR="00635750" w:rsidRPr="009E648A">
        <w:object w:dxaOrig="180" w:dyaOrig="200" w14:anchorId="4EBE6CA6">
          <v:shape id="_x0000_i1029" type="#_x0000_t75" style="width:9.35pt;height:9.35pt" o:ole="">
            <v:imagedata r:id="rId14" o:title=""/>
          </v:shape>
          <o:OLEObject Type="Embed" ProgID="Equation.DSMT4" ShapeID="_x0000_i1029" DrawAspect="Content" ObjectID="_1540561431" r:id="rId16"/>
        </w:object>
      </w:r>
      <w:r w:rsidR="00635750" w:rsidRPr="000D657F">
        <w:t xml:space="preserve"> </w:t>
      </w:r>
      <w:r w:rsidR="00635750">
        <w:t>7</w:t>
      </w:r>
      <w:r w:rsidR="00635750" w:rsidRPr="00BC1D9F">
        <w:rPr>
          <w:vertAlign w:val="superscript"/>
        </w:rPr>
        <w:t>4</w:t>
      </w:r>
      <w:r w:rsidR="00635750" w:rsidRPr="000D657F">
        <w:t>) ÷ (</w:t>
      </w:r>
      <w:r w:rsidR="00635750">
        <w:t>2</w:t>
      </w:r>
      <w:r w:rsidR="00635750" w:rsidRPr="00BC1D9F">
        <w:rPr>
          <w:vertAlign w:val="superscript"/>
        </w:rPr>
        <w:t>2</w:t>
      </w:r>
      <w:r w:rsidR="00635750" w:rsidRPr="000D657F">
        <w:t xml:space="preserve"> </w:t>
      </w:r>
      <w:r w:rsidR="00635750" w:rsidRPr="009E648A">
        <w:object w:dxaOrig="180" w:dyaOrig="200" w14:anchorId="7A5AFC96">
          <v:shape id="_x0000_i1030" type="#_x0000_t75" style="width:9.35pt;height:9.35pt" o:ole="">
            <v:imagedata r:id="rId14" o:title=""/>
          </v:shape>
          <o:OLEObject Type="Embed" ProgID="Equation.DSMT4" ShapeID="_x0000_i1030" DrawAspect="Content" ObjectID="_1540561432" r:id="rId17"/>
        </w:object>
      </w:r>
      <w:r w:rsidR="00635750" w:rsidRPr="000D657F">
        <w:t xml:space="preserve"> </w:t>
      </w:r>
      <w:r w:rsidR="00635750">
        <w:t>7</w:t>
      </w:r>
      <w:r w:rsidR="00635750" w:rsidRPr="00BC1D9F">
        <w:rPr>
          <w:vertAlign w:val="superscript"/>
        </w:rPr>
        <w:t>3</w:t>
      </w:r>
      <w:r w:rsidR="00635750" w:rsidRPr="000D657F">
        <w:t>)</w:t>
      </w:r>
    </w:p>
    <w:p w14:paraId="184006D0" w14:textId="328FB924" w:rsidR="0086081F" w:rsidRDefault="0086081F" w:rsidP="00B30E0D">
      <w:pPr>
        <w:pStyle w:val="Pquestiontextpartsa"/>
      </w:pPr>
    </w:p>
    <w:p w14:paraId="458BCD26" w14:textId="77777777" w:rsidR="0086081F" w:rsidRDefault="0086081F" w:rsidP="00993990">
      <w:pPr>
        <w:pStyle w:val="Pquestiontextmainstem"/>
      </w:pPr>
    </w:p>
    <w:p w14:paraId="1F4A1222" w14:textId="77777777" w:rsidR="0086081F" w:rsidRDefault="0086081F" w:rsidP="00993990">
      <w:pPr>
        <w:pStyle w:val="Pquestiontextmainstem"/>
      </w:pPr>
    </w:p>
    <w:p w14:paraId="15567E21" w14:textId="77777777" w:rsidR="00993990" w:rsidRPr="009E648A" w:rsidRDefault="00993990" w:rsidP="00993990">
      <w:pPr>
        <w:pStyle w:val="Pquestiontextmainstem"/>
      </w:pPr>
    </w:p>
    <w:p w14:paraId="45FD77BE" w14:textId="57C3BB1B" w:rsidR="0086081F" w:rsidRDefault="0086081F" w:rsidP="0086081F">
      <w:pPr>
        <w:pStyle w:val="Pquestionheadingsx"/>
      </w:pPr>
      <w:r>
        <w:t>Question 23</w:t>
      </w:r>
      <w:r>
        <w:tab/>
      </w:r>
      <w:r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="00670E67">
        <w:tab/>
        <w:t>[</w:t>
      </w:r>
      <w:r>
        <w:t>1.6]</w:t>
      </w:r>
    </w:p>
    <w:p w14:paraId="1FF3E542" w14:textId="139EE2D0" w:rsidR="00993990" w:rsidRPr="009E648A" w:rsidRDefault="00993990" w:rsidP="00993990">
      <w:pPr>
        <w:pStyle w:val="Pquestiontextmainstem"/>
      </w:pPr>
      <w:r w:rsidRPr="009E648A">
        <w:t>Evaluate</w:t>
      </w:r>
      <w:r w:rsidR="0086081F">
        <w:t xml:space="preserve"> the following.</w:t>
      </w:r>
    </w:p>
    <w:p w14:paraId="23B64712" w14:textId="59823653" w:rsidR="00993990" w:rsidRDefault="00B8317F" w:rsidP="00B30E0D">
      <w:pPr>
        <w:pStyle w:val="Pquestiontextpartsa"/>
      </w:pPr>
      <w:r w:rsidRPr="00B8317F">
        <w:rPr>
          <w:rStyle w:val="Cquestionpartlabelbold"/>
        </w:rPr>
        <w:t>(a)</w:t>
      </w:r>
      <w:r>
        <w:rPr>
          <w:rStyle w:val="Cquestionpartlabelbold"/>
        </w:rPr>
        <w:tab/>
      </w:r>
      <w:r w:rsidR="00674C42" w:rsidRPr="004B03EC">
        <w:rPr>
          <w:position w:val="-24"/>
        </w:rPr>
        <w:object w:dxaOrig="700" w:dyaOrig="660" w14:anchorId="5016CDD0">
          <v:shape id="_x0000_i1031" type="#_x0000_t75" style="width:35.55pt;height:32.75pt" o:ole="">
            <v:imagedata r:id="rId18" o:title=""/>
          </v:shape>
          <o:OLEObject Type="Embed" ProgID="Equation.DSMT4" ShapeID="_x0000_i1031" DrawAspect="Content" ObjectID="_1540561433" r:id="rId19"/>
        </w:object>
      </w:r>
      <w:r w:rsidR="00993990" w:rsidRPr="009E648A">
        <w:tab/>
      </w:r>
      <w:r w:rsidR="00635750">
        <w:tab/>
      </w:r>
      <w:r w:rsidR="00635750">
        <w:tab/>
      </w:r>
      <w:r w:rsidRPr="00B8317F">
        <w:rPr>
          <w:rStyle w:val="Cquestionpartlabelbold"/>
        </w:rPr>
        <w:t>(b)</w:t>
      </w:r>
      <w:r>
        <w:rPr>
          <w:rStyle w:val="Cquestionpartlabelbold"/>
        </w:rPr>
        <w:tab/>
      </w:r>
      <w:r w:rsidR="00674C42" w:rsidRPr="004B03EC">
        <w:rPr>
          <w:position w:val="-24"/>
        </w:rPr>
        <w:object w:dxaOrig="1320" w:dyaOrig="660" w14:anchorId="5134D03A">
          <v:shape id="_x0000_i1032" type="#_x0000_t75" style="width:66.4pt;height:32.75pt" o:ole="">
            <v:imagedata r:id="rId20" o:title=""/>
          </v:shape>
          <o:OLEObject Type="Embed" ProgID="Equation.3" ShapeID="_x0000_i1032" DrawAspect="Content" ObjectID="_1540561434" r:id="rId21"/>
        </w:object>
      </w:r>
      <w:r w:rsidR="00635750">
        <w:tab/>
      </w:r>
      <w:r w:rsidR="00635750">
        <w:tab/>
      </w:r>
      <w:r w:rsidR="00635750">
        <w:tab/>
      </w:r>
      <w:r w:rsidRPr="00B8317F">
        <w:rPr>
          <w:rStyle w:val="Cquestionpartlabelbold"/>
        </w:rPr>
        <w:t>(c)</w:t>
      </w:r>
      <w:r>
        <w:rPr>
          <w:rStyle w:val="Cquestionpartlabelbold"/>
        </w:rPr>
        <w:tab/>
      </w:r>
      <w:r w:rsidR="00993990" w:rsidRPr="009E648A">
        <w:t>(</w:t>
      </w:r>
      <w:r w:rsidR="00674C42">
        <w:t>3</w:t>
      </w:r>
      <w:r w:rsidR="00993990" w:rsidRPr="00BC1D9F">
        <w:rPr>
          <w:vertAlign w:val="superscript"/>
        </w:rPr>
        <w:t>2</w:t>
      </w:r>
      <w:r w:rsidR="00993990" w:rsidRPr="009E648A">
        <w:t>)</w:t>
      </w:r>
      <w:r w:rsidR="00993990" w:rsidRPr="00BC1D9F">
        <w:rPr>
          <w:vertAlign w:val="superscript"/>
        </w:rPr>
        <w:t>3</w:t>
      </w:r>
    </w:p>
    <w:p w14:paraId="1F84F244" w14:textId="77777777" w:rsidR="00993990" w:rsidRDefault="00993990" w:rsidP="00B30E0D">
      <w:pPr>
        <w:pStyle w:val="Pquestiontextpartsa"/>
      </w:pPr>
    </w:p>
    <w:p w14:paraId="736AEA50" w14:textId="77777777" w:rsidR="00635750" w:rsidRDefault="00635750" w:rsidP="00B30E0D">
      <w:pPr>
        <w:pStyle w:val="Pquestiontextpartsa"/>
      </w:pPr>
    </w:p>
    <w:p w14:paraId="49140BFD" w14:textId="77777777" w:rsidR="00635750" w:rsidRDefault="00635750" w:rsidP="00B30E0D">
      <w:pPr>
        <w:pStyle w:val="Pquestiontextpartsa"/>
      </w:pPr>
    </w:p>
    <w:p w14:paraId="0882C404" w14:textId="77777777" w:rsidR="0086081F" w:rsidRPr="009E648A" w:rsidRDefault="0086081F" w:rsidP="00993990">
      <w:pPr>
        <w:pStyle w:val="Pquestiontextmainstem"/>
      </w:pPr>
    </w:p>
    <w:p w14:paraId="54E56F1D" w14:textId="77777777" w:rsidR="0086081F" w:rsidRDefault="0086081F" w:rsidP="0086081F">
      <w:pPr>
        <w:pStyle w:val="Pquestionheadingsx"/>
      </w:pPr>
      <w:r>
        <w:t>Question 24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6]</w:t>
      </w:r>
    </w:p>
    <w:p w14:paraId="4FBC67D4" w14:textId="5BC7D147" w:rsidR="00993990" w:rsidRDefault="00993990" w:rsidP="00993990">
      <w:pPr>
        <w:pStyle w:val="Pquestiontextmainstem"/>
      </w:pPr>
      <w:r w:rsidRPr="009E648A">
        <w:t xml:space="preserve">The prime factors for the number 12 </w:t>
      </w:r>
      <w:r w:rsidR="00674C42">
        <w:t>are</w:t>
      </w:r>
      <w:r w:rsidRPr="009E648A">
        <w:t xml:space="preserve"> 2</w:t>
      </w:r>
      <w:r w:rsidRPr="00BC1D9F">
        <w:rPr>
          <w:vertAlign w:val="superscript"/>
        </w:rPr>
        <w:t>2</w:t>
      </w:r>
      <w:r w:rsidRPr="009E648A">
        <w:t xml:space="preserve"> × 3 because 12 = 2 × 2 × 3.</w:t>
      </w:r>
      <w:r w:rsidR="00674C42">
        <w:t xml:space="preserve"> Write the prime factors for 180</w:t>
      </w:r>
      <w:r w:rsidRPr="009E648A">
        <w:t xml:space="preserve"> in index form.</w:t>
      </w:r>
    </w:p>
    <w:p w14:paraId="23617297" w14:textId="22D13A75" w:rsidR="00993990" w:rsidRDefault="00993990" w:rsidP="00993990">
      <w:pPr>
        <w:pStyle w:val="Pquestiontextmainstem"/>
      </w:pPr>
    </w:p>
    <w:p w14:paraId="6E0C7E16" w14:textId="77777777" w:rsidR="00B8317F" w:rsidRDefault="00B8317F" w:rsidP="00993990">
      <w:pPr>
        <w:pStyle w:val="Pquestiontextmainstem"/>
      </w:pPr>
    </w:p>
    <w:p w14:paraId="0F920DB9" w14:textId="77777777" w:rsidR="00056A25" w:rsidRPr="009E648A" w:rsidRDefault="00056A25" w:rsidP="00993990">
      <w:pPr>
        <w:pStyle w:val="Pquestiontextmainstem"/>
      </w:pPr>
    </w:p>
    <w:p w14:paraId="6F6DAB34" w14:textId="3D9695EA" w:rsidR="001B433F" w:rsidRDefault="001B433F" w:rsidP="001B433F">
      <w:pPr>
        <w:pStyle w:val="Psectionresults"/>
      </w:pPr>
      <w:r>
        <w:t xml:space="preserve">Short answer results: ___ / </w:t>
      </w:r>
      <w:r w:rsidR="00B8317F">
        <w:t>41</w:t>
      </w:r>
    </w:p>
    <w:p w14:paraId="5D4DD171" w14:textId="77777777" w:rsidR="001B433F" w:rsidRDefault="001B433F" w:rsidP="001B433F">
      <w:pPr>
        <w:pStyle w:val="Psectionheading"/>
      </w:pPr>
      <w:r>
        <w:lastRenderedPageBreak/>
        <w:t>Extended answer section</w:t>
      </w:r>
    </w:p>
    <w:p w14:paraId="5E241F88" w14:textId="1AD035A5" w:rsidR="00B8317F" w:rsidRDefault="00B8317F" w:rsidP="00B8317F">
      <w:pPr>
        <w:pStyle w:val="Pquestionheadingsx1stafterhead"/>
      </w:pPr>
      <w:r>
        <w:t>Question 25</w:t>
      </w:r>
      <w:r>
        <w:tab/>
      </w:r>
      <w:r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1.</w:t>
      </w:r>
      <w:r w:rsidR="00462BBD">
        <w:t>1</w:t>
      </w:r>
      <w:r>
        <w:t>]</w:t>
      </w:r>
    </w:p>
    <w:p w14:paraId="4EC21FA3" w14:textId="194B8AB0" w:rsidR="00B8317F" w:rsidRDefault="00B8317F" w:rsidP="00B8317F">
      <w:pPr>
        <w:pStyle w:val="Pquestiontextmainstem"/>
      </w:pPr>
      <w:r>
        <w:t xml:space="preserve">William travelled </w:t>
      </w:r>
      <w:r w:rsidR="00674C42">
        <w:t>9</w:t>
      </w:r>
      <w:r>
        <w:t xml:space="preserve"> floors up, </w:t>
      </w:r>
      <w:r w:rsidR="00674C42">
        <w:t>4</w:t>
      </w:r>
      <w:r>
        <w:t xml:space="preserve"> floors down, </w:t>
      </w:r>
      <w:r w:rsidR="00674C42">
        <w:t>3</w:t>
      </w:r>
      <w:r>
        <w:t xml:space="preserve"> floors up and </w:t>
      </w:r>
      <w:r w:rsidR="00674C42">
        <w:t>7</w:t>
      </w:r>
      <w:r>
        <w:t xml:space="preserve"> floors down in an elevator.</w:t>
      </w:r>
    </w:p>
    <w:p w14:paraId="08448736" w14:textId="2C0868C2" w:rsidR="00B8317F" w:rsidRDefault="00B8317F" w:rsidP="00B8317F">
      <w:pPr>
        <w:pStyle w:val="Pquestiontextpartsa"/>
      </w:pPr>
      <w:r w:rsidRPr="00B8317F">
        <w:rPr>
          <w:rStyle w:val="Cquestionpartlabelbold"/>
        </w:rPr>
        <w:t>(a)</w:t>
      </w:r>
      <w:r>
        <w:rPr>
          <w:rStyle w:val="Cquestionpartlabelbold"/>
        </w:rPr>
        <w:tab/>
      </w:r>
      <w:r>
        <w:t xml:space="preserve">What directed numbers </w:t>
      </w:r>
      <w:r w:rsidR="00056A25">
        <w:t>could be used to show</w:t>
      </w:r>
      <w:r>
        <w:t xml:space="preserve"> this journey?</w:t>
      </w:r>
    </w:p>
    <w:p w14:paraId="4803D1AC" w14:textId="77777777" w:rsidR="00B8317F" w:rsidRDefault="00B8317F" w:rsidP="00B8317F">
      <w:pPr>
        <w:pStyle w:val="Pquestiontextmainstem"/>
      </w:pPr>
    </w:p>
    <w:p w14:paraId="71252AB3" w14:textId="77777777" w:rsidR="00056A25" w:rsidRDefault="00056A25" w:rsidP="00B8317F">
      <w:pPr>
        <w:pStyle w:val="Pquestiontextmainstem"/>
      </w:pPr>
    </w:p>
    <w:p w14:paraId="558F9005" w14:textId="1190432F" w:rsidR="00B8317F" w:rsidRDefault="00B8317F" w:rsidP="00B8317F">
      <w:pPr>
        <w:pStyle w:val="Pquestiontextpartsa"/>
      </w:pPr>
      <w:r w:rsidRPr="00B8317F">
        <w:rPr>
          <w:rStyle w:val="Cquestionpartlabelbold"/>
        </w:rPr>
        <w:t>(b)</w:t>
      </w:r>
      <w:r>
        <w:rPr>
          <w:rStyle w:val="Cquestionpartlabelbold"/>
        </w:rPr>
        <w:tab/>
      </w:r>
      <w:r>
        <w:t xml:space="preserve">What single journey could </w:t>
      </w:r>
      <w:r w:rsidR="00056A25">
        <w:t>he</w:t>
      </w:r>
      <w:r>
        <w:t xml:space="preserve"> have taken to get to the final floor?</w:t>
      </w:r>
    </w:p>
    <w:p w14:paraId="7F94F62A" w14:textId="77777777" w:rsidR="00B8317F" w:rsidRDefault="00B8317F" w:rsidP="00B8317F">
      <w:pPr>
        <w:pStyle w:val="Pquestiontextpartsa"/>
      </w:pPr>
    </w:p>
    <w:p w14:paraId="39E41395" w14:textId="77777777" w:rsidR="00056A25" w:rsidRDefault="00056A25" w:rsidP="00B8317F">
      <w:pPr>
        <w:pStyle w:val="Pquestiontextpartsa"/>
      </w:pPr>
    </w:p>
    <w:p w14:paraId="10B4AE1C" w14:textId="28D12761" w:rsidR="00B8317F" w:rsidRDefault="00B8317F" w:rsidP="00B8317F">
      <w:pPr>
        <w:pStyle w:val="Pquestiontextpartsa"/>
      </w:pPr>
      <w:r w:rsidRPr="00B8317F">
        <w:rPr>
          <w:rStyle w:val="Cquestionpartlabelbold"/>
        </w:rPr>
        <w:t>(c)</w:t>
      </w:r>
      <w:r>
        <w:rPr>
          <w:rStyle w:val="Cquestionpartlabelbold"/>
        </w:rPr>
        <w:tab/>
      </w:r>
      <w:r w:rsidR="00056A25">
        <w:t>Write a</w:t>
      </w:r>
      <w:r>
        <w:t xml:space="preserve"> directed number </w:t>
      </w:r>
      <w:r w:rsidR="00056A25">
        <w:t>to show this single journey.</w:t>
      </w:r>
    </w:p>
    <w:p w14:paraId="7E881D98" w14:textId="77777777" w:rsidR="00B8317F" w:rsidRDefault="00B8317F" w:rsidP="00B8317F">
      <w:pPr>
        <w:pStyle w:val="Pquestiontextpartsa"/>
      </w:pPr>
    </w:p>
    <w:p w14:paraId="7DD00D06" w14:textId="77777777" w:rsidR="00056A25" w:rsidRDefault="00056A25" w:rsidP="00B8317F">
      <w:pPr>
        <w:pStyle w:val="Pquestiontextpartsa"/>
      </w:pPr>
    </w:p>
    <w:p w14:paraId="46E43D9D" w14:textId="57CE3FEC" w:rsidR="00B8317F" w:rsidRDefault="00B8317F" w:rsidP="00B8317F">
      <w:pPr>
        <w:pStyle w:val="Pquestiontextpartsa"/>
      </w:pPr>
      <w:r w:rsidRPr="00B8317F">
        <w:rPr>
          <w:rStyle w:val="Cquestionpartlabelbold"/>
        </w:rPr>
        <w:t>(d)</w:t>
      </w:r>
      <w:r>
        <w:rPr>
          <w:rStyle w:val="Cquestionpartlabelbold"/>
        </w:rPr>
        <w:tab/>
      </w:r>
      <w:r>
        <w:t>Jacinta was in an adjacent elevator travelling in the opposite direction</w:t>
      </w:r>
      <w:r w:rsidR="00056A25">
        <w:t>, for each of the same movements as</w:t>
      </w:r>
      <w:r>
        <w:t xml:space="preserve"> William. Describe the journey of </w:t>
      </w:r>
      <w:r w:rsidR="00056A25">
        <w:t>her</w:t>
      </w:r>
      <w:r>
        <w:t xml:space="preserve"> elevator.</w:t>
      </w:r>
    </w:p>
    <w:p w14:paraId="7AE088E7" w14:textId="77777777" w:rsidR="00056A25" w:rsidRDefault="00056A25" w:rsidP="00B8317F">
      <w:pPr>
        <w:pStyle w:val="Pquestiontextpartsa"/>
        <w:rPr>
          <w:rStyle w:val="Cquestionpartlabelbold"/>
        </w:rPr>
      </w:pPr>
    </w:p>
    <w:p w14:paraId="12F10FDD" w14:textId="77777777" w:rsidR="00056A25" w:rsidRDefault="00056A25" w:rsidP="00B8317F">
      <w:pPr>
        <w:pStyle w:val="Pquestiontextpartsa"/>
        <w:rPr>
          <w:rStyle w:val="Cquestionpartlabelbold"/>
        </w:rPr>
      </w:pPr>
    </w:p>
    <w:p w14:paraId="2ADA9A6C" w14:textId="18F4A410" w:rsidR="00B8317F" w:rsidRDefault="00B8317F" w:rsidP="00B8317F">
      <w:pPr>
        <w:pStyle w:val="Pquestiontextpartsa"/>
      </w:pPr>
      <w:r w:rsidRPr="00B8317F">
        <w:rPr>
          <w:rStyle w:val="Cquestionpartlabelbold"/>
        </w:rPr>
        <w:t>(e)</w:t>
      </w:r>
      <w:r>
        <w:rPr>
          <w:rStyle w:val="Cquestionpartlabelbold"/>
        </w:rPr>
        <w:tab/>
      </w:r>
      <w:r>
        <w:t>On which floor did Jacinta finish her journey?</w:t>
      </w:r>
    </w:p>
    <w:p w14:paraId="6823CF1B" w14:textId="77777777" w:rsidR="00056A25" w:rsidRDefault="00056A25" w:rsidP="00B8317F">
      <w:pPr>
        <w:pStyle w:val="Pquestiontextpartsa"/>
      </w:pPr>
    </w:p>
    <w:p w14:paraId="40CD2490" w14:textId="77777777" w:rsidR="00056A25" w:rsidRPr="008D2852" w:rsidRDefault="00056A25" w:rsidP="00B8317F">
      <w:pPr>
        <w:pStyle w:val="Pquestiontextpartsa"/>
      </w:pPr>
    </w:p>
    <w:p w14:paraId="7F272C33" w14:textId="564A275C" w:rsidR="00B8317F" w:rsidRDefault="00B8317F" w:rsidP="00B8317F">
      <w:pPr>
        <w:pStyle w:val="Pquestionheadingsx"/>
      </w:pPr>
      <w:r>
        <w:t>Question 26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.</w:t>
      </w:r>
      <w:r w:rsidR="00462BBD">
        <w:t>1</w:t>
      </w:r>
      <w:r>
        <w:t>]</w:t>
      </w:r>
    </w:p>
    <w:p w14:paraId="55C21610" w14:textId="79753803" w:rsidR="00B8317F" w:rsidRDefault="00B8317F" w:rsidP="00B8317F">
      <w:pPr>
        <w:pStyle w:val="Pquestiontextmainstem"/>
      </w:pPr>
      <w:r>
        <w:t>Two submarines</w:t>
      </w:r>
      <w:r w:rsidR="00056A25">
        <w:t xml:space="preserve"> are travelling at sea</w:t>
      </w:r>
      <w:r>
        <w:t xml:space="preserve">. The first submarine starts at sea level, dives to </w:t>
      </w:r>
      <w:r w:rsidR="004E398A">
        <w:t>30</w:t>
      </w:r>
      <w:r>
        <w:t xml:space="preserve"> m below the surface, then moves </w:t>
      </w:r>
      <w:r w:rsidR="004E398A">
        <w:t>12</w:t>
      </w:r>
      <w:r>
        <w:t xml:space="preserve"> m towards the surface and finally dives another 1</w:t>
      </w:r>
      <w:r w:rsidR="004E398A">
        <w:t>7</w:t>
      </w:r>
      <w:r>
        <w:t xml:space="preserve"> m.</w:t>
      </w:r>
    </w:p>
    <w:p w14:paraId="11D54932" w14:textId="4166BF8B" w:rsidR="00B8317F" w:rsidRDefault="00B8317F" w:rsidP="00B8317F">
      <w:pPr>
        <w:pStyle w:val="Pquestiontextpartsa"/>
      </w:pPr>
      <w:r w:rsidRPr="00B8317F">
        <w:rPr>
          <w:rStyle w:val="Cquestionpartlabelbold"/>
        </w:rPr>
        <w:t>(a)</w:t>
      </w:r>
      <w:r>
        <w:rPr>
          <w:rStyle w:val="Cquestionpartlabelbold"/>
        </w:rPr>
        <w:tab/>
      </w:r>
      <w:r>
        <w:t>Write the journey of this submarine in terms of directed numbers.</w:t>
      </w:r>
    </w:p>
    <w:p w14:paraId="3E65AD6D" w14:textId="77777777" w:rsidR="00B8317F" w:rsidRDefault="00B8317F" w:rsidP="00B8317F">
      <w:pPr>
        <w:pStyle w:val="Pquestiontextpartsa"/>
      </w:pPr>
    </w:p>
    <w:p w14:paraId="5568C6B6" w14:textId="77777777" w:rsidR="00056A25" w:rsidRDefault="00056A25" w:rsidP="00B8317F">
      <w:pPr>
        <w:pStyle w:val="Pquestiontextpartsa"/>
      </w:pPr>
    </w:p>
    <w:p w14:paraId="5DBAF328" w14:textId="2A57B33F" w:rsidR="00B8317F" w:rsidRDefault="00B8317F" w:rsidP="00B8317F">
      <w:pPr>
        <w:pStyle w:val="Pquestiontextpartsa"/>
      </w:pPr>
      <w:r w:rsidRPr="00B8317F">
        <w:rPr>
          <w:rStyle w:val="Cquestionpartlabelbold"/>
        </w:rPr>
        <w:t>(b)</w:t>
      </w:r>
      <w:r>
        <w:rPr>
          <w:rStyle w:val="Cquestionpartlabelbold"/>
        </w:rPr>
        <w:tab/>
      </w:r>
      <w:r>
        <w:t>What is the final position of the first submarine?</w:t>
      </w:r>
    </w:p>
    <w:p w14:paraId="680F2716" w14:textId="77777777" w:rsidR="00B8317F" w:rsidRDefault="00B8317F" w:rsidP="00B8317F">
      <w:pPr>
        <w:pStyle w:val="Pquestiontextpartsa"/>
      </w:pPr>
    </w:p>
    <w:p w14:paraId="2F9C1740" w14:textId="77777777" w:rsidR="00056A25" w:rsidRDefault="00056A25" w:rsidP="00B8317F">
      <w:pPr>
        <w:pStyle w:val="Pquestiontextpartsa"/>
      </w:pPr>
    </w:p>
    <w:p w14:paraId="5862CB43" w14:textId="1C7196C9" w:rsidR="00B8317F" w:rsidRDefault="004E398A" w:rsidP="00B30E0D">
      <w:pPr>
        <w:pStyle w:val="Pquestiontextpartsa"/>
      </w:pPr>
      <w:r w:rsidRPr="00B8317F">
        <w:rPr>
          <w:rStyle w:val="Cquestionpartlabelbold"/>
        </w:rPr>
        <w:t>(c)</w:t>
      </w:r>
      <w:r>
        <w:rPr>
          <w:rStyle w:val="Cquestionpartlabelbold"/>
        </w:rPr>
        <w:tab/>
      </w:r>
      <w:r w:rsidR="00B8317F">
        <w:t>The second submarine starts 1</w:t>
      </w:r>
      <w:r w:rsidR="00B30E0D">
        <w:t>8</w:t>
      </w:r>
      <w:r w:rsidR="00B8317F">
        <w:t xml:space="preserve"> m below the surface, then dives a further </w:t>
      </w:r>
      <w:r w:rsidR="00B30E0D">
        <w:t>7</w:t>
      </w:r>
      <w:r w:rsidR="00B8317F">
        <w:t xml:space="preserve"> m and finally moves </w:t>
      </w:r>
      <w:r w:rsidR="00B30E0D">
        <w:t>12</w:t>
      </w:r>
      <w:r w:rsidR="00B8317F">
        <w:t xml:space="preserve"> m back towards the surface.</w:t>
      </w:r>
      <w:r>
        <w:br/>
      </w:r>
      <w:r w:rsidR="00B8317F">
        <w:t>What is the final position of the second submarine?</w:t>
      </w:r>
    </w:p>
    <w:p w14:paraId="611CAF51" w14:textId="77777777" w:rsidR="00B8317F" w:rsidRDefault="00B8317F" w:rsidP="00B8317F">
      <w:pPr>
        <w:pStyle w:val="Pquestiontextpartsa"/>
      </w:pPr>
    </w:p>
    <w:p w14:paraId="247E986F" w14:textId="77777777" w:rsidR="00B8317F" w:rsidRDefault="00B8317F" w:rsidP="00B8317F">
      <w:pPr>
        <w:pStyle w:val="Pquestiontextpartsa"/>
      </w:pPr>
    </w:p>
    <w:p w14:paraId="6B4C0336" w14:textId="3FB72FA0" w:rsidR="00B8317F" w:rsidRDefault="00B8317F" w:rsidP="00B8317F">
      <w:pPr>
        <w:pStyle w:val="Pquestiontextpartsa"/>
      </w:pPr>
      <w:r w:rsidRPr="00B8317F">
        <w:rPr>
          <w:rStyle w:val="Cquestionpartlabelbold"/>
        </w:rPr>
        <w:t>(d)</w:t>
      </w:r>
      <w:r>
        <w:rPr>
          <w:rStyle w:val="Cquestionpartlabelbold"/>
        </w:rPr>
        <w:tab/>
      </w:r>
      <w:r>
        <w:t>Describe the position of the second submarine, relative to the first.</w:t>
      </w:r>
    </w:p>
    <w:p w14:paraId="1234B1A4" w14:textId="77777777" w:rsidR="00056A25" w:rsidRDefault="00056A25" w:rsidP="00B8317F">
      <w:pPr>
        <w:pStyle w:val="Pquestiontextpartsa"/>
      </w:pPr>
    </w:p>
    <w:p w14:paraId="211CC9B8" w14:textId="77777777" w:rsidR="00635750" w:rsidRDefault="00635750" w:rsidP="00B8317F">
      <w:pPr>
        <w:pStyle w:val="Pquestiontextpartsa"/>
      </w:pPr>
    </w:p>
    <w:p w14:paraId="0A8FADAF" w14:textId="77777777" w:rsidR="00056A25" w:rsidRPr="00B8317F" w:rsidRDefault="00056A25" w:rsidP="00B8317F">
      <w:pPr>
        <w:pStyle w:val="Pquestiontextpartsa"/>
      </w:pPr>
    </w:p>
    <w:p w14:paraId="383BF796" w14:textId="33571D26" w:rsidR="001B433F" w:rsidRDefault="001B433F" w:rsidP="00462BBD">
      <w:pPr>
        <w:pStyle w:val="Psectionresults"/>
        <w:spacing w:before="0" w:after="0"/>
      </w:pPr>
      <w:r>
        <w:t>Extended answer results: ___ /</w:t>
      </w:r>
      <w:r w:rsidR="00363FCC">
        <w:t xml:space="preserve"> </w:t>
      </w:r>
      <w:r w:rsidR="00B8317F">
        <w:t>9</w:t>
      </w:r>
    </w:p>
    <w:p w14:paraId="6F960DFB" w14:textId="712583FD" w:rsidR="001B433F" w:rsidRDefault="001B433F" w:rsidP="00462BBD">
      <w:pPr>
        <w:pStyle w:val="Psectionresults"/>
        <w:spacing w:before="0" w:after="0"/>
      </w:pPr>
      <w:r>
        <w:t xml:space="preserve">TOTAL test results: ___ / </w:t>
      </w:r>
      <w:r w:rsidR="00056A25">
        <w:t>60</w:t>
      </w:r>
    </w:p>
    <w:sectPr w:rsidR="001B433F" w:rsidSect="003C1799">
      <w:headerReference w:type="default" r:id="rId22"/>
      <w:footerReference w:type="default" r:id="rId23"/>
      <w:headerReference w:type="first" r:id="rId24"/>
      <w:footerReference w:type="first" r:id="rId25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C0A92B6" w14:textId="77777777" w:rsidR="006B2D33" w:rsidRDefault="006B2D33" w:rsidP="00B91E57">
      <w:r>
        <w:separator/>
      </w:r>
    </w:p>
    <w:p w14:paraId="7CAB2994" w14:textId="77777777" w:rsidR="006B2D33" w:rsidRDefault="006B2D33"/>
  </w:endnote>
  <w:endnote w:type="continuationSeparator" w:id="0">
    <w:p w14:paraId="059D4DDD" w14:textId="77777777" w:rsidR="006B2D33" w:rsidRDefault="006B2D33" w:rsidP="00B91E57">
      <w:r>
        <w:continuationSeparator/>
      </w:r>
    </w:p>
    <w:p w14:paraId="7EC0C43D" w14:textId="77777777" w:rsidR="006B2D33" w:rsidRDefault="006B2D3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ED9A8A9" w14:textId="77777777" w:rsidR="00462BBD" w:rsidRDefault="00462BBD" w:rsidP="00462BBD"/>
  <w:p w14:paraId="408F3EAD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D83792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E443A93" w14:textId="77777777" w:rsidR="00462BBD" w:rsidRDefault="00462BBD" w:rsidP="00462BBD"/>
  <w:p w14:paraId="4F47B811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D83792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19488C7" w14:textId="77777777" w:rsidR="006B2D33" w:rsidRDefault="006B2D33" w:rsidP="00B91E57">
      <w:r>
        <w:separator/>
      </w:r>
    </w:p>
    <w:p w14:paraId="7A5024D6" w14:textId="77777777" w:rsidR="006B2D33" w:rsidRDefault="006B2D33"/>
  </w:footnote>
  <w:footnote w:type="continuationSeparator" w:id="0">
    <w:p w14:paraId="3C45B343" w14:textId="77777777" w:rsidR="006B2D33" w:rsidRDefault="006B2D33" w:rsidP="00B91E57">
      <w:r>
        <w:continuationSeparator/>
      </w:r>
    </w:p>
    <w:p w14:paraId="58FAED6D" w14:textId="77777777" w:rsidR="006B2D33" w:rsidRDefault="006B2D33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61B025" w14:textId="42C09C3B" w:rsidR="00E935B1" w:rsidRPr="00635750" w:rsidRDefault="00635750" w:rsidP="00635750">
    <w:pPr>
      <w:pStyle w:val="Pheadertext"/>
    </w:pPr>
    <w:r>
      <w:t>Pearson Mathematics 8    Integers and indices — Test C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29A1D49" w14:textId="77777777" w:rsidR="00635750" w:rsidRDefault="00635750" w:rsidP="00635750">
    <w:pPr>
      <w:pStyle w:val="Pheadertext"/>
    </w:pPr>
    <w:r>
      <w:t>Pearson Mathematics 8</w:t>
    </w:r>
    <w:r>
      <w:tab/>
      <w:t xml:space="preserve">Name: </w:t>
    </w:r>
    <w:r>
      <w:tab/>
    </w:r>
  </w:p>
  <w:p w14:paraId="6FCE927E" w14:textId="3FEDC94D" w:rsidR="00A8741D" w:rsidRPr="00635750" w:rsidRDefault="00635750" w:rsidP="00635750">
    <w:pPr>
      <w:pStyle w:val="Pheadertext"/>
    </w:pPr>
    <w:r>
      <w:t>Integers and indices — Test C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4A487980"/>
    <w:multiLevelType w:val="hybridMultilevel"/>
    <w:tmpl w:val="EDFED376"/>
    <w:lvl w:ilvl="0" w:tplc="E4BC90A8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attachedTemplate r:id="rId1"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17D54"/>
    <w:rsid w:val="0003306F"/>
    <w:rsid w:val="00033C5C"/>
    <w:rsid w:val="000407AC"/>
    <w:rsid w:val="00052D5F"/>
    <w:rsid w:val="00056A25"/>
    <w:rsid w:val="00057492"/>
    <w:rsid w:val="00062A9B"/>
    <w:rsid w:val="00062B27"/>
    <w:rsid w:val="00064993"/>
    <w:rsid w:val="00066722"/>
    <w:rsid w:val="00076BF9"/>
    <w:rsid w:val="00082AD0"/>
    <w:rsid w:val="00090B15"/>
    <w:rsid w:val="00094B98"/>
    <w:rsid w:val="000C4CB1"/>
    <w:rsid w:val="000C6C56"/>
    <w:rsid w:val="000D657F"/>
    <w:rsid w:val="000F52E2"/>
    <w:rsid w:val="00114E72"/>
    <w:rsid w:val="00121EAB"/>
    <w:rsid w:val="001249D4"/>
    <w:rsid w:val="00127E91"/>
    <w:rsid w:val="00133398"/>
    <w:rsid w:val="00136289"/>
    <w:rsid w:val="00153C7C"/>
    <w:rsid w:val="001605F8"/>
    <w:rsid w:val="00160C54"/>
    <w:rsid w:val="00180D86"/>
    <w:rsid w:val="001B433F"/>
    <w:rsid w:val="001C4DB3"/>
    <w:rsid w:val="001F3755"/>
    <w:rsid w:val="001F3D5E"/>
    <w:rsid w:val="00205ABB"/>
    <w:rsid w:val="00223001"/>
    <w:rsid w:val="00232414"/>
    <w:rsid w:val="002509BC"/>
    <w:rsid w:val="002635BA"/>
    <w:rsid w:val="002803AB"/>
    <w:rsid w:val="0029660A"/>
    <w:rsid w:val="0029665F"/>
    <w:rsid w:val="002A61AB"/>
    <w:rsid w:val="002C0D5B"/>
    <w:rsid w:val="002C3C99"/>
    <w:rsid w:val="002C5286"/>
    <w:rsid w:val="002D2E83"/>
    <w:rsid w:val="002E0784"/>
    <w:rsid w:val="002E154B"/>
    <w:rsid w:val="002F1D37"/>
    <w:rsid w:val="00307A48"/>
    <w:rsid w:val="00307F32"/>
    <w:rsid w:val="00323197"/>
    <w:rsid w:val="00323AB7"/>
    <w:rsid w:val="00334607"/>
    <w:rsid w:val="00335B72"/>
    <w:rsid w:val="00345684"/>
    <w:rsid w:val="003618B8"/>
    <w:rsid w:val="003624C0"/>
    <w:rsid w:val="00363DAC"/>
    <w:rsid w:val="00363FCC"/>
    <w:rsid w:val="003649A6"/>
    <w:rsid w:val="0036586D"/>
    <w:rsid w:val="00374306"/>
    <w:rsid w:val="00376745"/>
    <w:rsid w:val="0039270F"/>
    <w:rsid w:val="00393ADE"/>
    <w:rsid w:val="003A6EA1"/>
    <w:rsid w:val="003B3BBF"/>
    <w:rsid w:val="003C1799"/>
    <w:rsid w:val="003C445D"/>
    <w:rsid w:val="003E3349"/>
    <w:rsid w:val="003E7772"/>
    <w:rsid w:val="003E7DD6"/>
    <w:rsid w:val="003F1524"/>
    <w:rsid w:val="004066D1"/>
    <w:rsid w:val="00412093"/>
    <w:rsid w:val="00413A15"/>
    <w:rsid w:val="004161B6"/>
    <w:rsid w:val="00420B07"/>
    <w:rsid w:val="0043227F"/>
    <w:rsid w:val="00452041"/>
    <w:rsid w:val="00456CE0"/>
    <w:rsid w:val="00457310"/>
    <w:rsid w:val="0046226B"/>
    <w:rsid w:val="00462BBD"/>
    <w:rsid w:val="00464A71"/>
    <w:rsid w:val="00472CCA"/>
    <w:rsid w:val="0048344D"/>
    <w:rsid w:val="00485A37"/>
    <w:rsid w:val="004A1C99"/>
    <w:rsid w:val="004A5DD5"/>
    <w:rsid w:val="004C23FF"/>
    <w:rsid w:val="004C5E1E"/>
    <w:rsid w:val="004C79DB"/>
    <w:rsid w:val="004D01B5"/>
    <w:rsid w:val="004D24DE"/>
    <w:rsid w:val="004D3645"/>
    <w:rsid w:val="004E398A"/>
    <w:rsid w:val="004F03F0"/>
    <w:rsid w:val="004F5839"/>
    <w:rsid w:val="004F59F5"/>
    <w:rsid w:val="005067E7"/>
    <w:rsid w:val="0052478A"/>
    <w:rsid w:val="0052656A"/>
    <w:rsid w:val="00530D78"/>
    <w:rsid w:val="00542710"/>
    <w:rsid w:val="00554ECF"/>
    <w:rsid w:val="00561C8E"/>
    <w:rsid w:val="00564139"/>
    <w:rsid w:val="005644F4"/>
    <w:rsid w:val="005665F4"/>
    <w:rsid w:val="00567CE7"/>
    <w:rsid w:val="00571F02"/>
    <w:rsid w:val="00582BD5"/>
    <w:rsid w:val="00587756"/>
    <w:rsid w:val="0059291C"/>
    <w:rsid w:val="005A07A0"/>
    <w:rsid w:val="005A6C19"/>
    <w:rsid w:val="005B5208"/>
    <w:rsid w:val="005C1799"/>
    <w:rsid w:val="005C2DB7"/>
    <w:rsid w:val="005C6EE5"/>
    <w:rsid w:val="00604D55"/>
    <w:rsid w:val="00606690"/>
    <w:rsid w:val="0060765D"/>
    <w:rsid w:val="00607F60"/>
    <w:rsid w:val="00617BEA"/>
    <w:rsid w:val="006315DD"/>
    <w:rsid w:val="00635750"/>
    <w:rsid w:val="0065164D"/>
    <w:rsid w:val="00665AA1"/>
    <w:rsid w:val="0066782B"/>
    <w:rsid w:val="00670E67"/>
    <w:rsid w:val="00674C42"/>
    <w:rsid w:val="006B2D33"/>
    <w:rsid w:val="006B2DF9"/>
    <w:rsid w:val="006C4B2F"/>
    <w:rsid w:val="006D2264"/>
    <w:rsid w:val="006D6A33"/>
    <w:rsid w:val="006D6A60"/>
    <w:rsid w:val="006D6B75"/>
    <w:rsid w:val="006E28FE"/>
    <w:rsid w:val="006E6CBD"/>
    <w:rsid w:val="006E7B52"/>
    <w:rsid w:val="006F2BB6"/>
    <w:rsid w:val="006F48EB"/>
    <w:rsid w:val="0070464D"/>
    <w:rsid w:val="00713EAF"/>
    <w:rsid w:val="00715815"/>
    <w:rsid w:val="00722B45"/>
    <w:rsid w:val="007313E8"/>
    <w:rsid w:val="00732B3C"/>
    <w:rsid w:val="00735909"/>
    <w:rsid w:val="007701CE"/>
    <w:rsid w:val="007721B9"/>
    <w:rsid w:val="00775F8D"/>
    <w:rsid w:val="00781345"/>
    <w:rsid w:val="00796A94"/>
    <w:rsid w:val="007A1A60"/>
    <w:rsid w:val="007B7545"/>
    <w:rsid w:val="007C05E1"/>
    <w:rsid w:val="007D4058"/>
    <w:rsid w:val="007E497C"/>
    <w:rsid w:val="007F25DF"/>
    <w:rsid w:val="0080353A"/>
    <w:rsid w:val="00814B1B"/>
    <w:rsid w:val="00817AEB"/>
    <w:rsid w:val="008226DD"/>
    <w:rsid w:val="00823BB8"/>
    <w:rsid w:val="008266C5"/>
    <w:rsid w:val="00842378"/>
    <w:rsid w:val="008453BA"/>
    <w:rsid w:val="00851029"/>
    <w:rsid w:val="0085608B"/>
    <w:rsid w:val="0086081F"/>
    <w:rsid w:val="00861454"/>
    <w:rsid w:val="00872A57"/>
    <w:rsid w:val="00883D65"/>
    <w:rsid w:val="00887F5C"/>
    <w:rsid w:val="008A06F7"/>
    <w:rsid w:val="008A2708"/>
    <w:rsid w:val="008A3F1C"/>
    <w:rsid w:val="008B5DC2"/>
    <w:rsid w:val="008C44CE"/>
    <w:rsid w:val="008D3E39"/>
    <w:rsid w:val="008E3A48"/>
    <w:rsid w:val="008F0DDC"/>
    <w:rsid w:val="008F0EC6"/>
    <w:rsid w:val="009023C1"/>
    <w:rsid w:val="0090612A"/>
    <w:rsid w:val="00912C49"/>
    <w:rsid w:val="00913906"/>
    <w:rsid w:val="0091733C"/>
    <w:rsid w:val="0092625F"/>
    <w:rsid w:val="009303E1"/>
    <w:rsid w:val="00934CAB"/>
    <w:rsid w:val="00935B41"/>
    <w:rsid w:val="0093734D"/>
    <w:rsid w:val="009418F6"/>
    <w:rsid w:val="009437F9"/>
    <w:rsid w:val="009461B8"/>
    <w:rsid w:val="00946910"/>
    <w:rsid w:val="00950FFA"/>
    <w:rsid w:val="00962392"/>
    <w:rsid w:val="00976762"/>
    <w:rsid w:val="009841D7"/>
    <w:rsid w:val="00993990"/>
    <w:rsid w:val="00997AF6"/>
    <w:rsid w:val="009A776D"/>
    <w:rsid w:val="009C1F04"/>
    <w:rsid w:val="009C3377"/>
    <w:rsid w:val="009D03D9"/>
    <w:rsid w:val="009D66E9"/>
    <w:rsid w:val="009F2FC5"/>
    <w:rsid w:val="00A215AF"/>
    <w:rsid w:val="00A23D25"/>
    <w:rsid w:val="00A35659"/>
    <w:rsid w:val="00A37631"/>
    <w:rsid w:val="00A450C7"/>
    <w:rsid w:val="00A5299B"/>
    <w:rsid w:val="00A609BB"/>
    <w:rsid w:val="00A61D4A"/>
    <w:rsid w:val="00A66E55"/>
    <w:rsid w:val="00A72A27"/>
    <w:rsid w:val="00A74962"/>
    <w:rsid w:val="00A807EE"/>
    <w:rsid w:val="00A822F0"/>
    <w:rsid w:val="00A86B62"/>
    <w:rsid w:val="00A8741D"/>
    <w:rsid w:val="00A92695"/>
    <w:rsid w:val="00A96CBC"/>
    <w:rsid w:val="00AA0620"/>
    <w:rsid w:val="00AA25D9"/>
    <w:rsid w:val="00AA7ED5"/>
    <w:rsid w:val="00AB1640"/>
    <w:rsid w:val="00AD2442"/>
    <w:rsid w:val="00AD4FD5"/>
    <w:rsid w:val="00AE3D80"/>
    <w:rsid w:val="00AF0F2C"/>
    <w:rsid w:val="00AF5384"/>
    <w:rsid w:val="00B01B8A"/>
    <w:rsid w:val="00B11C16"/>
    <w:rsid w:val="00B12113"/>
    <w:rsid w:val="00B13718"/>
    <w:rsid w:val="00B21E3E"/>
    <w:rsid w:val="00B25421"/>
    <w:rsid w:val="00B30E0D"/>
    <w:rsid w:val="00B31E6A"/>
    <w:rsid w:val="00B32D92"/>
    <w:rsid w:val="00B46721"/>
    <w:rsid w:val="00B632C3"/>
    <w:rsid w:val="00B6363F"/>
    <w:rsid w:val="00B63D7A"/>
    <w:rsid w:val="00B6458B"/>
    <w:rsid w:val="00B73321"/>
    <w:rsid w:val="00B80E51"/>
    <w:rsid w:val="00B80E6D"/>
    <w:rsid w:val="00B8317F"/>
    <w:rsid w:val="00B86D7F"/>
    <w:rsid w:val="00B91091"/>
    <w:rsid w:val="00B91E57"/>
    <w:rsid w:val="00BB3052"/>
    <w:rsid w:val="00BB572C"/>
    <w:rsid w:val="00BB745A"/>
    <w:rsid w:val="00BB7A96"/>
    <w:rsid w:val="00BC1D9F"/>
    <w:rsid w:val="00BC28AD"/>
    <w:rsid w:val="00BD08D5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5F4E"/>
    <w:rsid w:val="00C9254A"/>
    <w:rsid w:val="00CA211E"/>
    <w:rsid w:val="00CB3D6D"/>
    <w:rsid w:val="00CC0D68"/>
    <w:rsid w:val="00CC7D1F"/>
    <w:rsid w:val="00CD00EA"/>
    <w:rsid w:val="00CE2DDA"/>
    <w:rsid w:val="00CF0C64"/>
    <w:rsid w:val="00CF4C57"/>
    <w:rsid w:val="00D01C11"/>
    <w:rsid w:val="00D027D6"/>
    <w:rsid w:val="00D03976"/>
    <w:rsid w:val="00D169AD"/>
    <w:rsid w:val="00D306C4"/>
    <w:rsid w:val="00D43956"/>
    <w:rsid w:val="00D45D65"/>
    <w:rsid w:val="00D476C7"/>
    <w:rsid w:val="00D50DA9"/>
    <w:rsid w:val="00D5254C"/>
    <w:rsid w:val="00D5788E"/>
    <w:rsid w:val="00D6673C"/>
    <w:rsid w:val="00D747CC"/>
    <w:rsid w:val="00D817B5"/>
    <w:rsid w:val="00D83792"/>
    <w:rsid w:val="00D94C52"/>
    <w:rsid w:val="00DA3BBA"/>
    <w:rsid w:val="00DA6D73"/>
    <w:rsid w:val="00DB2FDA"/>
    <w:rsid w:val="00DE113C"/>
    <w:rsid w:val="00DE3994"/>
    <w:rsid w:val="00DE45D5"/>
    <w:rsid w:val="00E006E6"/>
    <w:rsid w:val="00E01186"/>
    <w:rsid w:val="00E021E4"/>
    <w:rsid w:val="00E02483"/>
    <w:rsid w:val="00E02C5B"/>
    <w:rsid w:val="00E10D96"/>
    <w:rsid w:val="00E2498A"/>
    <w:rsid w:val="00E42B3B"/>
    <w:rsid w:val="00E4401F"/>
    <w:rsid w:val="00E47870"/>
    <w:rsid w:val="00E522E3"/>
    <w:rsid w:val="00E56C69"/>
    <w:rsid w:val="00E6293A"/>
    <w:rsid w:val="00E66F4C"/>
    <w:rsid w:val="00E7347B"/>
    <w:rsid w:val="00E80255"/>
    <w:rsid w:val="00E804F6"/>
    <w:rsid w:val="00E846C5"/>
    <w:rsid w:val="00E904DF"/>
    <w:rsid w:val="00E926CC"/>
    <w:rsid w:val="00E935B1"/>
    <w:rsid w:val="00E96EDA"/>
    <w:rsid w:val="00EA305E"/>
    <w:rsid w:val="00EA3341"/>
    <w:rsid w:val="00EB3232"/>
    <w:rsid w:val="00EC0922"/>
    <w:rsid w:val="00ED79FA"/>
    <w:rsid w:val="00EE19BA"/>
    <w:rsid w:val="00EE7C00"/>
    <w:rsid w:val="00EF30D8"/>
    <w:rsid w:val="00EF38CC"/>
    <w:rsid w:val="00EF6108"/>
    <w:rsid w:val="00F1598F"/>
    <w:rsid w:val="00F24B10"/>
    <w:rsid w:val="00F279DF"/>
    <w:rsid w:val="00F41913"/>
    <w:rsid w:val="00F5599A"/>
    <w:rsid w:val="00F80273"/>
    <w:rsid w:val="00F93270"/>
    <w:rsid w:val="00FA71CA"/>
    <w:rsid w:val="00FB077E"/>
    <w:rsid w:val="00FB4663"/>
    <w:rsid w:val="00FC2A4C"/>
    <w:rsid w:val="00FD1FE1"/>
    <w:rsid w:val="00FE3101"/>
    <w:rsid w:val="00FE47F1"/>
    <w:rsid w:val="00FE4B25"/>
    <w:rsid w:val="00FE689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FD1F1E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B323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B323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1.xml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70</TotalTime>
  <Pages>5</Pages>
  <Words>728</Words>
  <Characters>4152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48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5</cp:revision>
  <cp:lastPrinted>2016-07-15T04:27:00Z</cp:lastPrinted>
  <dcterms:created xsi:type="dcterms:W3CDTF">2016-08-08T02:14:00Z</dcterms:created>
  <dcterms:modified xsi:type="dcterms:W3CDTF">2016-11-13T05:57:00Z</dcterms:modified>
</cp:coreProperties>
</file>